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61" r:id="rId3"/>
    <p:sldId id="282" r:id="rId4"/>
    <p:sldId id="266" r:id="rId5"/>
    <p:sldId id="264" r:id="rId6"/>
    <p:sldId id="284" r:id="rId7"/>
    <p:sldId id="285" r:id="rId8"/>
    <p:sldId id="286" r:id="rId9"/>
    <p:sldId id="287" r:id="rId10"/>
    <p:sldId id="288" r:id="rId11"/>
    <p:sldId id="259" r:id="rId12"/>
    <p:sldId id="301" r:id="rId13"/>
    <p:sldId id="302" r:id="rId14"/>
    <p:sldId id="289" r:id="rId15"/>
    <p:sldId id="260" r:id="rId16"/>
    <p:sldId id="290" r:id="rId17"/>
    <p:sldId id="291" r:id="rId18"/>
    <p:sldId id="262" r:id="rId19"/>
    <p:sldId id="300" r:id="rId20"/>
    <p:sldId id="292" r:id="rId21"/>
    <p:sldId id="257" r:id="rId22"/>
    <p:sldId id="258" r:id="rId23"/>
    <p:sldId id="293" r:id="rId24"/>
    <p:sldId id="296" r:id="rId25"/>
    <p:sldId id="297" r:id="rId26"/>
    <p:sldId id="298" r:id="rId27"/>
    <p:sldId id="299" r:id="rId28"/>
    <p:sldId id="256" r:id="rId29"/>
    <p:sldId id="267" r:id="rId30"/>
    <p:sldId id="269" r:id="rId31"/>
    <p:sldId id="270" r:id="rId32"/>
    <p:sldId id="271" r:id="rId33"/>
    <p:sldId id="268" r:id="rId34"/>
    <p:sldId id="272" r:id="rId35"/>
    <p:sldId id="265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>
        <p:scale>
          <a:sx n="65" d="100"/>
          <a:sy n="65" d="100"/>
        </p:scale>
        <p:origin x="11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6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file:///C:\Users\gbach\OneDrive%20-%20Santa%20Rosa%20Junior%20College\Desktop\SRJC\05%20In%20da%20Club.m4a" TargetMode="External"/><Relationship Id="rId1" Type="http://schemas.microsoft.com/office/2007/relationships/media" Target="file:///C:\Users\gbach\OneDrive%20-%20Santa%20Rosa%20Junior%20College\Desktop\SRJC\05%20In%20da%20Club.m4a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1.wmf"/><Relationship Id="rId25" Type="http://schemas.openxmlformats.org/officeDocument/2006/relationships/image" Target="../media/image36.png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82.wmf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image" Target="NUL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11" Type="http://schemas.openxmlformats.org/officeDocument/2006/relationships/image" Target="NULL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75.png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76.bin"/><Relationship Id="rId10" Type="http://schemas.openxmlformats.org/officeDocument/2006/relationships/image" Target="NULL"/><Relationship Id="rId19" Type="http://schemas.openxmlformats.org/officeDocument/2006/relationships/image" Target="../media/image81.wmf"/><Relationship Id="rId4" Type="http://schemas.openxmlformats.org/officeDocument/2006/relationships/image" Target="../media/image36.png"/><Relationship Id="rId9" Type="http://schemas.openxmlformats.org/officeDocument/2006/relationships/image" Target="NULL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5.wmf"/><Relationship Id="rId30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9.wmf"/><Relationship Id="rId26" Type="http://schemas.openxmlformats.org/officeDocument/2006/relationships/image" Target="../media/image96.png"/><Relationship Id="rId39" Type="http://schemas.openxmlformats.org/officeDocument/2006/relationships/image" Target="../media/image109.png"/><Relationship Id="rId21" Type="http://schemas.openxmlformats.org/officeDocument/2006/relationships/image" Target="../media/image91.png"/><Relationship Id="rId34" Type="http://schemas.openxmlformats.org/officeDocument/2006/relationships/image" Target="../media/image104.png"/><Relationship Id="rId42" Type="http://schemas.openxmlformats.org/officeDocument/2006/relationships/image" Target="../media/image112.png"/><Relationship Id="rId47" Type="http://schemas.openxmlformats.org/officeDocument/2006/relationships/image" Target="../media/image117.png"/><Relationship Id="rId50" Type="http://schemas.openxmlformats.org/officeDocument/2006/relationships/image" Target="../media/image119.png"/><Relationship Id="rId7" Type="http://schemas.openxmlformats.org/officeDocument/2006/relationships/image" Target="../media/image76.png"/><Relationship Id="rId2" Type="http://schemas.openxmlformats.org/officeDocument/2006/relationships/image" Target="NULL"/><Relationship Id="rId16" Type="http://schemas.openxmlformats.org/officeDocument/2006/relationships/image" Target="NULL"/><Relationship Id="rId29" Type="http://schemas.openxmlformats.org/officeDocument/2006/relationships/image" Target="../media/image99.png"/><Relationship Id="rId11" Type="http://schemas.openxmlformats.org/officeDocument/2006/relationships/image" Target="NULL"/><Relationship Id="rId24" Type="http://schemas.openxmlformats.org/officeDocument/2006/relationships/image" Target="../media/image94.png"/><Relationship Id="rId32" Type="http://schemas.openxmlformats.org/officeDocument/2006/relationships/image" Target="../media/image102.png"/><Relationship Id="rId37" Type="http://schemas.openxmlformats.org/officeDocument/2006/relationships/image" Target="../media/image107.png"/><Relationship Id="rId40" Type="http://schemas.openxmlformats.org/officeDocument/2006/relationships/image" Target="../media/image110.png"/><Relationship Id="rId45" Type="http://schemas.openxmlformats.org/officeDocument/2006/relationships/image" Target="../media/image114.wmf"/><Relationship Id="rId5" Type="http://schemas.openxmlformats.org/officeDocument/2006/relationships/image" Target="../media/image88.png"/><Relationship Id="rId15" Type="http://schemas.openxmlformats.org/officeDocument/2006/relationships/oleObject" Target="NULL"/><Relationship Id="rId23" Type="http://schemas.openxmlformats.org/officeDocument/2006/relationships/image" Target="../media/image93.png"/><Relationship Id="rId28" Type="http://schemas.openxmlformats.org/officeDocument/2006/relationships/image" Target="../media/image98.png"/><Relationship Id="rId36" Type="http://schemas.openxmlformats.org/officeDocument/2006/relationships/image" Target="../media/image106.png"/><Relationship Id="rId49" Type="http://schemas.openxmlformats.org/officeDocument/2006/relationships/image" Target="../media/image118.wmf"/><Relationship Id="rId10" Type="http://schemas.openxmlformats.org/officeDocument/2006/relationships/image" Target="NULL"/><Relationship Id="rId19" Type="http://schemas.openxmlformats.org/officeDocument/2006/relationships/image" Target="../media/image89.png"/><Relationship Id="rId31" Type="http://schemas.openxmlformats.org/officeDocument/2006/relationships/image" Target="../media/image101.png"/><Relationship Id="rId44" Type="http://schemas.openxmlformats.org/officeDocument/2006/relationships/oleObject" Target="../embeddings/oleObject77.bin"/><Relationship Id="rId4" Type="http://schemas.openxmlformats.org/officeDocument/2006/relationships/image" Target="../media/image36.png"/><Relationship Id="rId9" Type="http://schemas.openxmlformats.org/officeDocument/2006/relationships/image" Target="NULL"/><Relationship Id="rId14" Type="http://schemas.openxmlformats.org/officeDocument/2006/relationships/image" Target="../media/image78.wmf"/><Relationship Id="rId22" Type="http://schemas.openxmlformats.org/officeDocument/2006/relationships/image" Target="../media/image92.png"/><Relationship Id="rId27" Type="http://schemas.openxmlformats.org/officeDocument/2006/relationships/image" Target="../media/image97.png"/><Relationship Id="rId30" Type="http://schemas.openxmlformats.org/officeDocument/2006/relationships/image" Target="../media/image100.png"/><Relationship Id="rId35" Type="http://schemas.openxmlformats.org/officeDocument/2006/relationships/image" Target="../media/image105.png"/><Relationship Id="rId43" Type="http://schemas.openxmlformats.org/officeDocument/2006/relationships/image" Target="../media/image113.png"/><Relationship Id="rId48" Type="http://schemas.openxmlformats.org/officeDocument/2006/relationships/oleObject" Target="../embeddings/oleObject78.bin"/><Relationship Id="rId8" Type="http://schemas.openxmlformats.org/officeDocument/2006/relationships/image" Target="../media/image77.png"/><Relationship Id="rId3" Type="http://schemas.openxmlformats.org/officeDocument/2006/relationships/oleObject" Target="../embeddings/oleObject20.bin"/><Relationship Id="rId12" Type="http://schemas.openxmlformats.org/officeDocument/2006/relationships/image" Target="NULL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95.png"/><Relationship Id="rId33" Type="http://schemas.openxmlformats.org/officeDocument/2006/relationships/image" Target="../media/image103.png"/><Relationship Id="rId38" Type="http://schemas.openxmlformats.org/officeDocument/2006/relationships/image" Target="../media/image108.png"/><Relationship Id="rId46" Type="http://schemas.openxmlformats.org/officeDocument/2006/relationships/image" Target="../media/image115.png"/><Relationship Id="rId20" Type="http://schemas.openxmlformats.org/officeDocument/2006/relationships/image" Target="../media/image90.png"/><Relationship Id="rId41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79.bin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png"/><Relationship Id="rId11" Type="http://schemas.openxmlformats.org/officeDocument/2006/relationships/image" Target="../media/image128.wmf"/><Relationship Id="rId5" Type="http://schemas.openxmlformats.org/officeDocument/2006/relationships/image" Target="../media/image124.png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123.png"/><Relationship Id="rId9" Type="http://schemas.openxmlformats.org/officeDocument/2006/relationships/image" Target="../media/image1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hyperlink" Target="../../../Math%201B/Trig%20Sub.pdf" TargetMode="External"/><Relationship Id="rId7" Type="http://schemas.openxmlformats.org/officeDocument/2006/relationships/oleObject" Target="../embeddings/oleObject81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5" Type="http://schemas.openxmlformats.org/officeDocument/2006/relationships/image" Target="../media/image125.png"/><Relationship Id="rId4" Type="http://schemas.openxmlformats.org/officeDocument/2006/relationships/image" Target="../media/image123.png"/><Relationship Id="rId9" Type="http://schemas.openxmlformats.org/officeDocument/2006/relationships/image" Target="../media/image1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31.wmf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image" Target="../media/image148.png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37.wmf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41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137.wmf"/><Relationship Id="rId21" Type="http://schemas.openxmlformats.org/officeDocument/2006/relationships/image" Target="../media/image159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54.wmf"/><Relationship Id="rId25" Type="http://schemas.openxmlformats.org/officeDocument/2006/relationships/image" Target="../media/image160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141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image" Target="../media/image163.wmf"/><Relationship Id="rId21" Type="http://schemas.openxmlformats.org/officeDocument/2006/relationships/image" Target="../media/image172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70.wmf"/><Relationship Id="rId25" Type="http://schemas.openxmlformats.org/officeDocument/2006/relationships/image" Target="../media/image174.w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7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80.wmf"/><Relationship Id="rId3" Type="http://schemas.openxmlformats.org/officeDocument/2006/relationships/image" Target="../media/image163.w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38.bin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82.wmf"/><Relationship Id="rId3" Type="http://schemas.openxmlformats.org/officeDocument/2006/relationships/image" Target="../media/image163.w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41.bin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78.wmf"/><Relationship Id="rId5" Type="http://schemas.openxmlformats.org/officeDocument/2006/relationships/image" Target="../media/image176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9" Type="http://schemas.openxmlformats.org/officeDocument/2006/relationships/image" Target="../media/image201.png"/><Relationship Id="rId21" Type="http://schemas.openxmlformats.org/officeDocument/2006/relationships/image" Target="../media/image192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90.wmf"/><Relationship Id="rId25" Type="http://schemas.openxmlformats.org/officeDocument/2006/relationships/image" Target="../media/image194.wmf"/><Relationship Id="rId33" Type="http://schemas.openxmlformats.org/officeDocument/2006/relationships/image" Target="../media/image198.wmf"/><Relationship Id="rId38" Type="http://schemas.openxmlformats.org/officeDocument/2006/relationships/image" Target="../media/image200.png"/><Relationship Id="rId2" Type="http://schemas.openxmlformats.org/officeDocument/2006/relationships/oleObject" Target="../embeddings/oleObject142.bin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9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88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37" Type="http://schemas.openxmlformats.org/officeDocument/2006/relationships/image" Target="../media/image199.wmf"/><Relationship Id="rId5" Type="http://schemas.openxmlformats.org/officeDocument/2006/relationships/image" Target="../media/image185.wmf"/><Relationship Id="rId15" Type="http://schemas.openxmlformats.org/officeDocument/2006/relationships/image" Target="../media/image39.wmf"/><Relationship Id="rId23" Type="http://schemas.openxmlformats.org/officeDocument/2006/relationships/image" Target="../media/image193.wmf"/><Relationship Id="rId28" Type="http://schemas.openxmlformats.org/officeDocument/2006/relationships/oleObject" Target="../embeddings/oleObject154.bin"/><Relationship Id="rId36" Type="http://schemas.openxmlformats.org/officeDocument/2006/relationships/oleObject" Target="../embeddings/oleObject157.bin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91.wmf"/><Relationship Id="rId31" Type="http://schemas.openxmlformats.org/officeDocument/2006/relationships/image" Target="../media/image197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36.png"/><Relationship Id="rId8" Type="http://schemas.openxmlformats.org/officeDocument/2006/relationships/oleObject" Target="../embeddings/oleObject145.bin"/><Relationship Id="rId3" Type="http://schemas.openxmlformats.org/officeDocument/2006/relationships/image" Target="../media/image1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" Type="http://schemas.openxmlformats.org/officeDocument/2006/relationships/image" Target="../media/image202.wmf"/><Relationship Id="rId21" Type="http://schemas.openxmlformats.org/officeDocument/2006/relationships/image" Target="../media/image211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209.wmf"/><Relationship Id="rId25" Type="http://schemas.openxmlformats.org/officeDocument/2006/relationships/image" Target="../media/image213.wmf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21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169.bin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171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210.wmf"/><Relationship Id="rId31" Type="http://schemas.openxmlformats.org/officeDocument/2006/relationships/image" Target="../media/image216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214.wmf"/><Relationship Id="rId30" Type="http://schemas.openxmlformats.org/officeDocument/2006/relationships/oleObject" Target="../embeddings/oleObject1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221.png"/><Relationship Id="rId18" Type="http://schemas.openxmlformats.org/officeDocument/2006/relationships/image" Target="../media/image226.png"/><Relationship Id="rId26" Type="http://schemas.openxmlformats.org/officeDocument/2006/relationships/image" Target="../media/image117.png"/><Relationship Id="rId3" Type="http://schemas.openxmlformats.org/officeDocument/2006/relationships/image" Target="../media/image184.wmf"/><Relationship Id="rId21" Type="http://schemas.openxmlformats.org/officeDocument/2006/relationships/image" Target="../media/image228.png"/><Relationship Id="rId7" Type="http://schemas.openxmlformats.org/officeDocument/2006/relationships/image" Target="../media/image90.png"/><Relationship Id="rId12" Type="http://schemas.openxmlformats.org/officeDocument/2006/relationships/image" Target="../media/image220.png"/><Relationship Id="rId17" Type="http://schemas.openxmlformats.org/officeDocument/2006/relationships/image" Target="../media/image225.png"/><Relationship Id="rId25" Type="http://schemas.openxmlformats.org/officeDocument/2006/relationships/image" Target="../media/image119.png"/><Relationship Id="rId2" Type="http://schemas.openxmlformats.org/officeDocument/2006/relationships/oleObject" Target="../embeddings/oleObject142.bin"/><Relationship Id="rId16" Type="http://schemas.openxmlformats.org/officeDocument/2006/relationships/image" Target="../media/image224.png"/><Relationship Id="rId20" Type="http://schemas.openxmlformats.org/officeDocument/2006/relationships/image" Target="../media/image2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11" Type="http://schemas.openxmlformats.org/officeDocument/2006/relationships/image" Target="../media/image219.png"/><Relationship Id="rId24" Type="http://schemas.openxmlformats.org/officeDocument/2006/relationships/image" Target="../media/image230.png"/><Relationship Id="rId5" Type="http://schemas.openxmlformats.org/officeDocument/2006/relationships/image" Target="../media/image36.png"/><Relationship Id="rId15" Type="http://schemas.openxmlformats.org/officeDocument/2006/relationships/image" Target="../media/image223.png"/><Relationship Id="rId23" Type="http://schemas.openxmlformats.org/officeDocument/2006/relationships/image" Target="../media/image229.png"/><Relationship Id="rId28" Type="http://schemas.openxmlformats.org/officeDocument/2006/relationships/image" Target="../media/image231.wmf"/><Relationship Id="rId10" Type="http://schemas.openxmlformats.org/officeDocument/2006/relationships/image" Target="../media/image98.png"/><Relationship Id="rId19" Type="http://schemas.openxmlformats.org/officeDocument/2006/relationships/oleObject" Target="../embeddings/oleObject17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8.png"/><Relationship Id="rId14" Type="http://schemas.openxmlformats.org/officeDocument/2006/relationships/image" Target="../media/image222.png"/><Relationship Id="rId22" Type="http://schemas.openxmlformats.org/officeDocument/2006/relationships/image" Target="../media/image88.png"/><Relationship Id="rId27" Type="http://schemas.openxmlformats.org/officeDocument/2006/relationships/oleObject" Target="../embeddings/oleObject17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36.png"/><Relationship Id="rId3" Type="http://schemas.openxmlformats.org/officeDocument/2006/relationships/image" Target="../media/image233.wmf"/><Relationship Id="rId7" Type="http://schemas.openxmlformats.org/officeDocument/2006/relationships/image" Target="../media/image235.wmf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0.bin"/><Relationship Id="rId2" Type="http://schemas.openxmlformats.org/officeDocument/2006/relationships/oleObject" Target="../embeddings/oleObject175.bin"/><Relationship Id="rId16" Type="http://schemas.openxmlformats.org/officeDocument/2006/relationships/image" Target="../media/image24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79.bin"/><Relationship Id="rId5" Type="http://schemas.openxmlformats.org/officeDocument/2006/relationships/image" Target="../media/image234.wmf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237.wmf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2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36.png"/><Relationship Id="rId3" Type="http://schemas.openxmlformats.org/officeDocument/2006/relationships/image" Target="../media/image241.w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45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186.bin"/><Relationship Id="rId5" Type="http://schemas.openxmlformats.org/officeDocument/2006/relationships/image" Target="../media/image242.wmf"/><Relationship Id="rId10" Type="http://schemas.openxmlformats.org/officeDocument/2006/relationships/image" Target="../media/image240.wmf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1.png"/><Relationship Id="rId4" Type="http://schemas.openxmlformats.org/officeDocument/2006/relationships/image" Target="../media/image2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" Type="http://schemas.openxmlformats.org/officeDocument/2006/relationships/image" Target="../media/image36.png"/><Relationship Id="rId21" Type="http://schemas.openxmlformats.org/officeDocument/2006/relationships/image" Target="../media/image260.wmf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258.wmf"/><Relationship Id="rId25" Type="http://schemas.openxmlformats.org/officeDocument/2006/relationships/image" Target="../media/image26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29" Type="http://schemas.openxmlformats.org/officeDocument/2006/relationships/oleObject" Target="../embeddings/oleObject19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255.wmf"/><Relationship Id="rId24" Type="http://schemas.openxmlformats.org/officeDocument/2006/relationships/oleObject" Target="../embeddings/oleObject197.bin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23" Type="http://schemas.openxmlformats.org/officeDocument/2006/relationships/image" Target="../media/image261.wmf"/><Relationship Id="rId28" Type="http://schemas.openxmlformats.org/officeDocument/2006/relationships/image" Target="../media/image264.png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259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263.wmf"/><Relationship Id="rId30" Type="http://schemas.openxmlformats.org/officeDocument/2006/relationships/image" Target="../media/image2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70.wmf"/><Relationship Id="rId18" Type="http://schemas.openxmlformats.org/officeDocument/2006/relationships/image" Target="../media/image264.png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72.wmf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6.bin"/><Relationship Id="rId20" Type="http://schemas.openxmlformats.org/officeDocument/2006/relationships/image" Target="../media/image26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69.wmf"/><Relationship Id="rId5" Type="http://schemas.openxmlformats.org/officeDocument/2006/relationships/image" Target="../media/image266.wmf"/><Relationship Id="rId15" Type="http://schemas.openxmlformats.org/officeDocument/2006/relationships/image" Target="../media/image271.wmf"/><Relationship Id="rId10" Type="http://schemas.openxmlformats.org/officeDocument/2006/relationships/oleObject" Target="../embeddings/oleObject203.bin"/><Relationship Id="rId19" Type="http://schemas.openxmlformats.org/officeDocument/2006/relationships/oleObject" Target="../embeddings/oleObject199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20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0.wmf"/><Relationship Id="rId25" Type="http://schemas.openxmlformats.org/officeDocument/2006/relationships/image" Target="../media/image33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31.wmf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7.bin"/><Relationship Id="rId32" Type="http://schemas.openxmlformats.org/officeDocument/2006/relationships/image" Target="../media/image37.png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3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38.wmf"/><Relationship Id="rId21" Type="http://schemas.openxmlformats.org/officeDocument/2006/relationships/image" Target="../media/image2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3.bin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wmf"/><Relationship Id="rId24" Type="http://schemas.openxmlformats.org/officeDocument/2006/relationships/image" Target="../media/image31.wmf"/><Relationship Id="rId5" Type="http://schemas.openxmlformats.org/officeDocument/2006/relationships/image" Target="../media/image39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6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57.wmf"/><Relationship Id="rId21" Type="http://schemas.openxmlformats.org/officeDocument/2006/relationships/image" Target="../media/image55.wmf"/><Relationship Id="rId34" Type="http://schemas.openxmlformats.org/officeDocument/2006/relationships/image" Target="../media/image61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62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1.wmf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56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8.wmf"/><Relationship Id="rId36" Type="http://schemas.openxmlformats.org/officeDocument/2006/relationships/image" Target="../media/image36.png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20.bin"/><Relationship Id="rId8" Type="http://schemas.openxmlformats.org/officeDocument/2006/relationships/oleObject" Target="../embeddings/oleObject41.bin"/><Relationship Id="rId3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 descr="Welcome">
            <a:extLst>
              <a:ext uri="{FF2B5EF4-FFF2-40B4-BE49-F238E27FC236}">
                <a16:creationId xmlns:a16="http://schemas.microsoft.com/office/drawing/2014/main" id="{9FBEB656-5B2D-A8A6-B898-3AA788229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86978" y="1334998"/>
            <a:ext cx="7018043" cy="2239008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794723BB-03E6-559E-7FB5-7AB6EE97A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474" y="3777851"/>
            <a:ext cx="4668266" cy="1692771"/>
          </a:xfrm>
          <a:prstGeom prst="rect">
            <a:avLst/>
          </a:prstGeom>
          <a:solidFill>
            <a:schemeClr val="bg1"/>
          </a:solidFill>
          <a:ln w="15875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Gale Bach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Second Course in Calculus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Math 1B – Sections 5087 &amp; 7219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Spring 2026</a:t>
            </a:r>
          </a:p>
        </p:txBody>
      </p:sp>
      <p:sp>
        <p:nvSpPr>
          <p:cNvPr id="10" name="Text Box 9" descr="Pink tissue paper">
            <a:extLst>
              <a:ext uri="{FF2B5EF4-FFF2-40B4-BE49-F238E27FC236}">
                <a16:creationId xmlns:a16="http://schemas.microsoft.com/office/drawing/2014/main" id="{93E98808-4B2B-CA81-4277-C4EF43770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884" y="259491"/>
            <a:ext cx="3796231" cy="892552"/>
          </a:xfrm>
          <a:prstGeom prst="rect">
            <a:avLst/>
          </a:prstGeom>
          <a:solidFill>
            <a:schemeClr val="bg1"/>
          </a:solidFill>
          <a:ln w="15875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nta Rosa Junior College 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s</a:t>
            </a:r>
          </a:p>
        </p:txBody>
      </p:sp>
      <p:pic>
        <p:nvPicPr>
          <p:cNvPr id="6" name="05 In da Club.m4a">
            <a:hlinkClick r:id="" action="ppaction://media"/>
            <a:extLst>
              <a:ext uri="{FF2B5EF4-FFF2-40B4-BE49-F238E27FC236}">
                <a16:creationId xmlns:a16="http://schemas.microsoft.com/office/drawing/2014/main" id="{9FE98086-96AA-CA8B-01D5-A707AFA4F261}"/>
              </a:ext>
            </a:extLst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8152" y="4411319"/>
            <a:ext cx="4857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67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D0D07D-6AAC-EFCA-535D-CC5E28048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418" y="2016010"/>
            <a:ext cx="10579000" cy="863421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713474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E4FEBA7-7861-5AB8-3D85-36BC2C5AD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4643" y="2365187"/>
          <a:ext cx="2438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406224" progId="Equation.DSMT4">
                  <p:embed/>
                </p:oleObj>
              </mc:Choice>
              <mc:Fallback>
                <p:oleObj name="Equation" r:id="rId2" imgW="1079032" imgH="406224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1E4FEBA7-7861-5AB8-3D85-36BC2C5AD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43" y="2365187"/>
                        <a:ext cx="24384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FD3D741-068E-C9D3-87E7-C3D2C42FE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243" y="739587"/>
          <a:ext cx="2590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FD3D741-068E-C9D3-87E7-C3D2C42FE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43" y="739587"/>
                        <a:ext cx="2590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74A306-D484-F9B5-A062-D4792B9E7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8356" y="739587"/>
          <a:ext cx="3748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79400" progId="Equation.DSMT4">
                  <p:embed/>
                </p:oleObj>
              </mc:Choice>
              <mc:Fallback>
                <p:oleObj name="Equation" r:id="rId6" imgW="16002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174A306-D484-F9B5-A062-D4792B9E7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356" y="739587"/>
                        <a:ext cx="37480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2C918C4-583A-9F8D-D9DD-A5836DBD6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943" y="1349187"/>
          <a:ext cx="42037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229" imgH="317362" progId="Equation.DSMT4">
                  <p:embed/>
                </p:oleObj>
              </mc:Choice>
              <mc:Fallback>
                <p:oleObj name="Equation" r:id="rId8" imgW="1777229" imgH="31736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2C918C4-583A-9F8D-D9DD-A5836DBD6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943" y="1349187"/>
                        <a:ext cx="42037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1A244F-D00F-3E1F-8715-27351C7C5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256" y="2055625"/>
          <a:ext cx="46243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257" imgH="317362" progId="Equation.DSMT4">
                  <p:embed/>
                </p:oleObj>
              </mc:Choice>
              <mc:Fallback>
                <p:oleObj name="Equation" r:id="rId10" imgW="1942257" imgH="317362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81A244F-D00F-3E1F-8715-27351C7C5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56" y="2055625"/>
                        <a:ext cx="46243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97814B3-3753-A953-C968-7804A566D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6443" y="2735075"/>
          <a:ext cx="28321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588" imgH="317362" progId="Equation.DSMT4">
                  <p:embed/>
                </p:oleObj>
              </mc:Choice>
              <mc:Fallback>
                <p:oleObj name="Equation" r:id="rId12" imgW="1180588" imgH="317362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97814B3-3753-A953-C968-7804A566D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43" y="2735075"/>
                        <a:ext cx="28321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3948700D-A4EB-15A2-B680-BC72C6DC9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256" y="3558987"/>
          <a:ext cx="3481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200" imgH="279400" progId="Equation.DSMT4">
                  <p:embed/>
                </p:oleObj>
              </mc:Choice>
              <mc:Fallback>
                <p:oleObj name="Equation" r:id="rId14" imgW="1473200" imgH="2794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3948700D-A4EB-15A2-B680-BC72C6DC9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56" y="3558987"/>
                        <a:ext cx="3481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1102C98-C16E-D7D8-3768-FE297B81A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256" y="4244787"/>
          <a:ext cx="30241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227" imgH="279279" progId="Equation.DSMT4">
                  <p:embed/>
                </p:oleObj>
              </mc:Choice>
              <mc:Fallback>
                <p:oleObj name="Equation" r:id="rId16" imgW="1320227" imgH="279279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11102C98-C16E-D7D8-3768-FE297B81A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56" y="4244787"/>
                        <a:ext cx="30241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ADA62B13-82A9-A827-C97C-99EA3DDFD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6443" y="4930587"/>
          <a:ext cx="3276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172" imgH="393529" progId="Equation.DSMT4">
                  <p:embed/>
                </p:oleObj>
              </mc:Choice>
              <mc:Fallback>
                <p:oleObj name="Equation" r:id="rId18" imgW="1447172" imgH="393529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ADA62B13-82A9-A827-C97C-99EA3DDFD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43" y="4930587"/>
                        <a:ext cx="3276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6AF10D2-B21D-7675-3623-BC4DA971F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6443" y="5783075"/>
          <a:ext cx="4800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57400" imgH="393700" progId="Equation.DSMT4">
                  <p:embed/>
                </p:oleObj>
              </mc:Choice>
              <mc:Fallback>
                <p:oleObj name="Equation" r:id="rId20" imgW="2057400" imgH="3937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6AF10D2-B21D-7675-3623-BC4DA971F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43" y="5783075"/>
                        <a:ext cx="4800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117DA272-F008-1A17-A2F8-AE23BAB1996E}"/>
              </a:ext>
            </a:extLst>
          </p:cNvPr>
          <p:cNvGrpSpPr/>
          <p:nvPr/>
        </p:nvGrpSpPr>
        <p:grpSpPr>
          <a:xfrm>
            <a:off x="312738" y="191126"/>
            <a:ext cx="9486529" cy="546018"/>
            <a:chOff x="312738" y="191126"/>
            <a:chExt cx="9486529" cy="546018"/>
          </a:xfrm>
        </p:grpSpPr>
        <p:sp>
          <p:nvSpPr>
            <p:cNvPr id="2" name="Text Box 2">
              <a:extLst>
                <a:ext uri="{FF2B5EF4-FFF2-40B4-BE49-F238E27FC236}">
                  <a16:creationId xmlns:a16="http://schemas.microsoft.com/office/drawing/2014/main" id="{5851124A-A06D-0ADD-1F36-B1E3D3321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38" y="206187"/>
              <a:ext cx="66928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1"/>
                  </a:solidFill>
                </a:rPr>
                <a:t>Example</a:t>
              </a:r>
              <a:r>
                <a:rPr lang="en-US" altLang="en-US" sz="2400" dirty="0"/>
                <a:t>  Combination of cosine and sine functions.</a:t>
              </a:r>
            </a:p>
          </p:txBody>
        </p:sp>
        <p:graphicFrame>
          <p:nvGraphicFramePr>
            <p:cNvPr id="16" name="Object 3">
              <a:extLst>
                <a:ext uri="{FF2B5EF4-FFF2-40B4-BE49-F238E27FC236}">
                  <a16:creationId xmlns:a16="http://schemas.microsoft.com/office/drawing/2014/main" id="{4E555381-1898-5051-F364-A905139A5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4018" y="191126"/>
            <a:ext cx="2915249" cy="546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60160" imgH="279360" progId="Equation.DSMT4">
                    <p:embed/>
                  </p:oleObj>
                </mc:Choice>
                <mc:Fallback>
                  <p:oleObj name="Equation" r:id="rId22" imgW="1460160" imgH="279360" progId="Equation.DSMT4">
                    <p:embed/>
                    <p:pic>
                      <p:nvPicPr>
                        <p:cNvPr id="16" name="Object 3">
                          <a:extLst>
                            <a:ext uri="{FF2B5EF4-FFF2-40B4-BE49-F238E27FC236}">
                              <a16:creationId xmlns:a16="http://schemas.microsoft.com/office/drawing/2014/main" id="{4E555381-1898-5051-F364-A905139A5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018" y="191126"/>
                          <a:ext cx="2915249" cy="546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A9C682E2-8ACF-EC6F-EB6E-A1D13F5D8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128" y="87291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4" imgW="393126" imgH="142917" progId="Photoshop.Image.7">
                  <p:embed/>
                </p:oleObj>
              </mc:Choice>
              <mc:Fallback>
                <p:oleObj name="Image" r:id="rId24" imgW="393126" imgH="142917" progId="Photoshop.Image.7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A9C682E2-8ACF-EC6F-EB6E-A1D13F5D8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28" y="87291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1B29423A-4384-8F99-9A58-DD39220ED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1018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8CA207-90B1-DD64-F768-0858182F6940}"/>
                  </a:ext>
                </a:extLst>
              </p:cNvPr>
              <p:cNvSpPr txBox="1"/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volume obtained by rotating the region bounded by the curv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ut the l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8CA207-90B1-DD64-F768-0858182F6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blipFill>
                <a:blip r:embed="rId2"/>
                <a:stretch>
                  <a:fillRect l="-836" t="-5128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6BAC0C3-BA9C-1775-0072-E00C6DDB6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70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93126" imgH="142917" progId="Photoshop.Image.7">
                  <p:embed/>
                </p:oleObj>
              </mc:Choice>
              <mc:Fallback>
                <p:oleObj name="Image" r:id="rId3" imgW="393126" imgH="142917" progId="Photoshop.Image.7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26BAC0C3-BA9C-1775-0072-E00C6DDB6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F215A0C4-B04C-9337-8658-1EB7A96846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947" y="3078781"/>
            <a:ext cx="3165200" cy="316520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7E0B1C41-3692-52A8-1A43-C19021BF741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948" y="3078782"/>
            <a:ext cx="3177842" cy="3177842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D5CF2183-E96A-6381-F5DC-C7134F27FC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9160" y="3078780"/>
            <a:ext cx="3165201" cy="3165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DA7B91-4E8D-4FE3-5CC7-B0BA2A30C1AE}"/>
                  </a:ext>
                </a:extLst>
              </p:cNvPr>
              <p:cNvSpPr txBox="1"/>
              <p:nvPr/>
            </p:nvSpPr>
            <p:spPr>
              <a:xfrm>
                <a:off x="10655282" y="4181881"/>
                <a:ext cx="127386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DA7B91-4E8D-4FE3-5CC7-B0BA2A30C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5282" y="4181881"/>
                <a:ext cx="1273865" cy="338554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310E57-1AFC-9D51-7C4C-4C5145D7BF40}"/>
                  </a:ext>
                </a:extLst>
              </p:cNvPr>
              <p:cNvSpPr txBox="1"/>
              <p:nvPr/>
            </p:nvSpPr>
            <p:spPr>
              <a:xfrm>
                <a:off x="10731726" y="4793929"/>
                <a:ext cx="114134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310E57-1AFC-9D51-7C4C-4C5145D7B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1726" y="4793929"/>
                <a:ext cx="1141343" cy="338554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A41271E-115B-0AF1-47C3-7AAC5D437DA3}"/>
              </a:ext>
            </a:extLst>
          </p:cNvPr>
          <p:cNvSpPr txBox="1"/>
          <p:nvPr/>
        </p:nvSpPr>
        <p:spPr>
          <a:xfrm>
            <a:off x="8018096" y="2955886"/>
            <a:ext cx="6973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16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E3909C3-BA53-9DDF-ED63-1E9A8E196361}"/>
                  </a:ext>
                </a:extLst>
              </p:cNvPr>
              <p:cNvSpPr txBox="1"/>
              <p:nvPr/>
            </p:nvSpPr>
            <p:spPr>
              <a:xfrm>
                <a:off x="9810370" y="2632597"/>
                <a:ext cx="757030" cy="5107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E3909C3-BA53-9DDF-ED63-1E9A8E196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0370" y="2632597"/>
                <a:ext cx="757030" cy="510781"/>
              </a:xfrm>
              <a:prstGeom prst="rect">
                <a:avLst/>
              </a:prstGeom>
              <a:blipFill>
                <a:blip r:embed="rId10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5337B6-AA08-9D52-83E7-874FEF82E198}"/>
                  </a:ext>
                </a:extLst>
              </p:cNvPr>
              <p:cNvSpPr txBox="1"/>
              <p:nvPr/>
            </p:nvSpPr>
            <p:spPr>
              <a:xfrm>
                <a:off x="10752311" y="3874898"/>
                <a:ext cx="77028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5337B6-AA08-9D52-83E7-874FEF82E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2311" y="3874898"/>
                <a:ext cx="770282" cy="338554"/>
              </a:xfrm>
              <a:prstGeom prst="rect">
                <a:avLst/>
              </a:prstGeom>
              <a:blipFill>
                <a:blip r:embed="rId11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C9D23549-1E5E-13E5-C834-0415C6089513}"/>
              </a:ext>
            </a:extLst>
          </p:cNvPr>
          <p:cNvGrpSpPr/>
          <p:nvPr/>
        </p:nvGrpSpPr>
        <p:grpSpPr>
          <a:xfrm>
            <a:off x="9248547" y="4293659"/>
            <a:ext cx="262269" cy="2060789"/>
            <a:chOff x="9385508" y="2928730"/>
            <a:chExt cx="262269" cy="2060789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3F045BC-CF46-D0CF-57E6-D0ABDCB4DFD5}"/>
                </a:ext>
              </a:extLst>
            </p:cNvPr>
            <p:cNvCxnSpPr/>
            <p:nvPr/>
          </p:nvCxnSpPr>
          <p:spPr>
            <a:xfrm>
              <a:off x="9509360" y="2928730"/>
              <a:ext cx="0" cy="838824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F8B303F-9EA3-06BD-B28C-57F4E47C653B}"/>
                </a:ext>
              </a:extLst>
            </p:cNvPr>
            <p:cNvSpPr txBox="1"/>
            <p:nvPr/>
          </p:nvSpPr>
          <p:spPr>
            <a:xfrm>
              <a:off x="9385508" y="4620187"/>
              <a:ext cx="26226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7C0D823-75AE-12F2-515E-42E58C5EF775}"/>
              </a:ext>
            </a:extLst>
          </p:cNvPr>
          <p:cNvGrpSpPr/>
          <p:nvPr/>
        </p:nvGrpSpPr>
        <p:grpSpPr>
          <a:xfrm>
            <a:off x="9101359" y="3023863"/>
            <a:ext cx="534275" cy="2108619"/>
            <a:chOff x="9238320" y="1658934"/>
            <a:chExt cx="534275" cy="2108619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17DF8AA-17C3-9B8C-4CD6-1D0BBE6BA127}"/>
                </a:ext>
              </a:extLst>
            </p:cNvPr>
            <p:cNvCxnSpPr/>
            <p:nvPr/>
          </p:nvCxnSpPr>
          <p:spPr>
            <a:xfrm>
              <a:off x="9502272" y="1665040"/>
              <a:ext cx="0" cy="838824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FD5A330-0B7B-5E0A-49F2-B4F32ED6036D}"/>
                </a:ext>
              </a:extLst>
            </p:cNvPr>
            <p:cNvSpPr/>
            <p:nvPr/>
          </p:nvSpPr>
          <p:spPr>
            <a:xfrm>
              <a:off x="9417065" y="2509969"/>
              <a:ext cx="173500" cy="406118"/>
            </a:xfrm>
            <a:prstGeom prst="ellipse">
              <a:avLst/>
            </a:prstGeom>
            <a:noFill/>
            <a:ln w="2222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84561217-5CB8-B9A3-770F-E7B68C9DF100}"/>
                </a:ext>
              </a:extLst>
            </p:cNvPr>
            <p:cNvSpPr/>
            <p:nvPr/>
          </p:nvSpPr>
          <p:spPr>
            <a:xfrm>
              <a:off x="9238320" y="1658934"/>
              <a:ext cx="534275" cy="2108619"/>
            </a:xfrm>
            <a:prstGeom prst="ellipse">
              <a:avLst/>
            </a:prstGeom>
            <a:noFill/>
            <a:ln w="2222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E93DD91B-07C5-010F-7673-58B96DD55EDD}"/>
              </a:ext>
            </a:extLst>
          </p:cNvPr>
          <p:cNvSpPr txBox="1"/>
          <p:nvPr/>
        </p:nvSpPr>
        <p:spPr>
          <a:xfrm>
            <a:off x="7995357" y="1586084"/>
            <a:ext cx="228848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Washer Method”</a:t>
            </a:r>
            <a:endParaRPr lang="en-US" sz="2200" dirty="0"/>
          </a:p>
        </p:txBody>
      </p:sp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E7CD21D7-596A-B17A-21B9-20707E528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1277" y="2063311"/>
          <a:ext cx="5627870" cy="44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27400" imgH="330120" progId="Equation.DSMT4">
                  <p:embed/>
                </p:oleObj>
              </mc:Choice>
              <mc:Fallback>
                <p:oleObj name="Equation" r:id="rId12" imgW="4127400" imgH="330120" progId="Equation.DSMT4">
                  <p:embed/>
                  <p:pic>
                    <p:nvPicPr>
                      <p:cNvPr id="34" name="Object 17">
                        <a:extLst>
                          <a:ext uri="{FF2B5EF4-FFF2-40B4-BE49-F238E27FC236}">
                            <a16:creationId xmlns:a16="http://schemas.microsoft.com/office/drawing/2014/main" id="{E7CD21D7-596A-B17A-21B9-20707E528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277" y="2063311"/>
                        <a:ext cx="5627870" cy="449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F0100E96-5F80-3EE9-EF08-B74AD2629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6" y="1835881"/>
          <a:ext cx="4463265" cy="61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120" imgH="330120" progId="Equation.DSMT4">
                  <p:embed/>
                </p:oleObj>
              </mc:Choice>
              <mc:Fallback>
                <p:oleObj name="Equation" r:id="rId14" imgW="2400120" imgH="33012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F0100E96-5F80-3EE9-EF08-B74AD2629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6" y="1835881"/>
                        <a:ext cx="4463265" cy="61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A9394B02-80C5-9222-559A-E3322FD08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53" y="2523314"/>
          <a:ext cx="59959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25600" imgH="330120" progId="Equation.DSMT4">
                  <p:embed/>
                </p:oleObj>
              </mc:Choice>
              <mc:Fallback>
                <p:oleObj name="Equation" r:id="rId16" imgW="3225600" imgH="330120" progId="Equation.DSMT4">
                  <p:embed/>
                  <p:pic>
                    <p:nvPicPr>
                      <p:cNvPr id="36" name="Object 17">
                        <a:extLst>
                          <a:ext uri="{FF2B5EF4-FFF2-40B4-BE49-F238E27FC236}">
                            <a16:creationId xmlns:a16="http://schemas.microsoft.com/office/drawing/2014/main" id="{A9394B02-80C5-9222-559A-E3322FD0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3" y="2523314"/>
                        <a:ext cx="59959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565D58BF-2FE2-EA14-9D48-981135D03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45" y="3217863"/>
          <a:ext cx="5335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69920" imgH="330120" progId="Equation.DSMT4">
                  <p:embed/>
                </p:oleObj>
              </mc:Choice>
              <mc:Fallback>
                <p:oleObj name="Equation" r:id="rId18" imgW="2869920" imgH="33012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565D58BF-2FE2-EA14-9D48-981135D03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45" y="3217863"/>
                        <a:ext cx="53355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2C3FB27C-5BAF-D80A-47B8-B93BB8D33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3940175"/>
          <a:ext cx="3638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55520" imgH="228600" progId="Equation.DSMT4">
                  <p:embed/>
                </p:oleObj>
              </mc:Choice>
              <mc:Fallback>
                <p:oleObj name="Equation" r:id="rId20" imgW="1955520" imgH="228600" progId="Equation.DSMT4">
                  <p:embed/>
                  <p:pic>
                    <p:nvPicPr>
                      <p:cNvPr id="38" name="Object 17">
                        <a:extLst>
                          <a:ext uri="{FF2B5EF4-FFF2-40B4-BE49-F238E27FC236}">
                            <a16:creationId xmlns:a16="http://schemas.microsoft.com/office/drawing/2014/main" id="{2C3FB27C-5BAF-D80A-47B8-B93BB8D33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940175"/>
                        <a:ext cx="3638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101EA256-A40D-79E7-F73D-454B0FF9E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28" y="4378325"/>
          <a:ext cx="4556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50880" imgH="330120" progId="Equation.DSMT4">
                  <p:embed/>
                </p:oleObj>
              </mc:Choice>
              <mc:Fallback>
                <p:oleObj name="Equation" r:id="rId22" imgW="2450880" imgH="330120" progId="Equation.DSMT4">
                  <p:embed/>
                  <p:pic>
                    <p:nvPicPr>
                      <p:cNvPr id="39" name="Object 17">
                        <a:extLst>
                          <a:ext uri="{FF2B5EF4-FFF2-40B4-BE49-F238E27FC236}">
                            <a16:creationId xmlns:a16="http://schemas.microsoft.com/office/drawing/2014/main" id="{101EA256-A40D-79E7-F73D-454B0FF9E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8" y="4378325"/>
                        <a:ext cx="45561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3D6D1A15-80F4-2BBD-51E6-7AAA5B427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49" y="4921433"/>
          <a:ext cx="42719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98600" imgH="482400" progId="Equation.DSMT4">
                  <p:embed/>
                </p:oleObj>
              </mc:Choice>
              <mc:Fallback>
                <p:oleObj name="Equation" r:id="rId24" imgW="2298600" imgH="482400" progId="Equation.DSMT4">
                  <p:embed/>
                  <p:pic>
                    <p:nvPicPr>
                      <p:cNvPr id="40" name="Object 17">
                        <a:extLst>
                          <a:ext uri="{FF2B5EF4-FFF2-40B4-BE49-F238E27FC236}">
                            <a16:creationId xmlns:a16="http://schemas.microsoft.com/office/drawing/2014/main" id="{3D6D1A15-80F4-2BBD-51E6-7AAA5B427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9" y="4921433"/>
                        <a:ext cx="42719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id="{C1857D79-5865-4311-F369-A10D5C7C4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36" y="5794375"/>
          <a:ext cx="40592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84120" imgH="457200" progId="Equation.DSMT4">
                  <p:embed/>
                </p:oleObj>
              </mc:Choice>
              <mc:Fallback>
                <p:oleObj name="Equation" r:id="rId26" imgW="2184120" imgH="457200" progId="Equation.DSMT4">
                  <p:embed/>
                  <p:pic>
                    <p:nvPicPr>
                      <p:cNvPr id="41" name="Object 17">
                        <a:extLst>
                          <a:ext uri="{FF2B5EF4-FFF2-40B4-BE49-F238E27FC236}">
                            <a16:creationId xmlns:a16="http://schemas.microsoft.com/office/drawing/2014/main" id="{C1857D79-5865-4311-F369-A10D5C7C4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6" y="5794375"/>
                        <a:ext cx="40592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>
            <a:extLst>
              <a:ext uri="{FF2B5EF4-FFF2-40B4-BE49-F238E27FC236}">
                <a16:creationId xmlns:a16="http://schemas.microsoft.com/office/drawing/2014/main" id="{5E37B40E-9531-D8CF-5C74-107479484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028" y="5810992"/>
          <a:ext cx="25019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46040" imgH="431640" progId="Equation.DSMT4">
                  <p:embed/>
                </p:oleObj>
              </mc:Choice>
              <mc:Fallback>
                <p:oleObj name="Equation" r:id="rId28" imgW="1346040" imgH="431640" progId="Equation.DSMT4">
                  <p:embed/>
                  <p:pic>
                    <p:nvPicPr>
                      <p:cNvPr id="42" name="Object 17">
                        <a:extLst>
                          <a:ext uri="{FF2B5EF4-FFF2-40B4-BE49-F238E27FC236}">
                            <a16:creationId xmlns:a16="http://schemas.microsoft.com/office/drawing/2014/main" id="{5E37B40E-9531-D8CF-5C74-107479484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028" y="5810992"/>
                        <a:ext cx="25019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28D18DD-5C1E-1032-CA41-4A863B8E4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48" y="1848305"/>
            <a:ext cx="218660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FF98F0-20C6-3FF1-D75C-15610B323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60" y="1862524"/>
            <a:ext cx="432492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E57E99-CAE6-440C-45FF-B53A4A3A8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644" y="1815759"/>
            <a:ext cx="2961957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729AA03-E730-6367-2140-A10D2785B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67" y="1862524"/>
            <a:ext cx="1162304" cy="52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597303C-794C-3C35-D143-BFFFA575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071" y="1893755"/>
            <a:ext cx="1457738" cy="52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4853F1E-F805-7370-A8EC-1DC42CE08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0576" y="1848305"/>
            <a:ext cx="354786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69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4" grpId="0"/>
      <p:bldP spid="16" grpId="0"/>
      <p:bldP spid="18" grpId="0"/>
      <p:bldP spid="20" grpId="0"/>
      <p:bldP spid="2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E2CFCA6-E565-87E0-FB18-DB260278CDD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A99E6FC-C331-6E72-6DC0-C3D4F586D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1018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534EFD-F4F3-18F8-CAE9-01427A405F9C}"/>
                  </a:ext>
                </a:extLst>
              </p:cNvPr>
              <p:cNvSpPr txBox="1"/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ind the volume obtained by rotating the region bounded by the curv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ut the l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534EFD-F4F3-18F8-CAE9-01427A405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blipFill>
                <a:blip r:embed="rId2"/>
                <a:stretch>
                  <a:fillRect t="-5128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8F3428A-5315-6915-9D67-E7B9D3548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70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93126" imgH="142917" progId="Photoshop.Image.7">
                  <p:embed/>
                </p:oleObj>
              </mc:Choice>
              <mc:Fallback>
                <p:oleObj name="Image" r:id="rId3" imgW="393126" imgH="142917" progId="Photoshop.Image.7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98F3428A-5315-6915-9D67-E7B9D3548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9C61B1F-FCFC-2E96-23AA-759F06C9D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594" y="552533"/>
            <a:ext cx="393692" cy="39369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32DAAF8E-194A-E106-2785-F4231474EE99}"/>
              </a:ext>
            </a:extLst>
          </p:cNvPr>
          <p:cNvGrpSpPr/>
          <p:nvPr/>
        </p:nvGrpSpPr>
        <p:grpSpPr>
          <a:xfrm>
            <a:off x="6301277" y="1586084"/>
            <a:ext cx="5627870" cy="4768364"/>
            <a:chOff x="6301277" y="1586084"/>
            <a:chExt cx="5627870" cy="4768364"/>
          </a:xfrm>
        </p:grpSpPr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81EC481E-BC5C-C3DE-F17A-372C6CF099B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5947" y="3078781"/>
              <a:ext cx="3165200" cy="3165200"/>
            </a:xfrm>
            <a:prstGeom prst="rect">
              <a:avLst/>
            </a:prstGeom>
          </p:spPr>
        </p:pic>
        <p:pic>
          <p:nvPicPr>
            <p:cNvPr id="10" name="Picture 9" descr="Chart&#10;&#10;Description automatically generated">
              <a:extLst>
                <a:ext uri="{FF2B5EF4-FFF2-40B4-BE49-F238E27FC236}">
                  <a16:creationId xmlns:a16="http://schemas.microsoft.com/office/drawing/2014/main" id="{09A76E29-6AE9-EBE3-EE1E-89B7431EEDC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5948" y="3078782"/>
              <a:ext cx="3177842" cy="3177842"/>
            </a:xfrm>
            <a:prstGeom prst="rect">
              <a:avLst/>
            </a:prstGeom>
          </p:spPr>
        </p:pic>
        <p:pic>
          <p:nvPicPr>
            <p:cNvPr id="11" name="Picture 10" descr="Chart&#10;&#10;Description automatically generated">
              <a:extLst>
                <a:ext uri="{FF2B5EF4-FFF2-40B4-BE49-F238E27FC236}">
                  <a16:creationId xmlns:a16="http://schemas.microsoft.com/office/drawing/2014/main" id="{C1512C88-71FA-2C3F-5DF2-FA13854C431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9160" y="3078780"/>
              <a:ext cx="3165201" cy="31652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06ABFAB-DF5F-B8FF-7280-60A6F43CAA8C}"/>
                    </a:ext>
                  </a:extLst>
                </p:cNvPr>
                <p:cNvSpPr txBox="1"/>
                <p:nvPr/>
              </p:nvSpPr>
              <p:spPr>
                <a:xfrm>
                  <a:off x="10655282" y="4181881"/>
                  <a:ext cx="1273865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06ABFAB-DF5F-B8FF-7280-60A6F43CAA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5282" y="4181881"/>
                  <a:ext cx="1273865" cy="338554"/>
                </a:xfrm>
                <a:prstGeom prst="rect">
                  <a:avLst/>
                </a:prstGeom>
                <a:blipFill>
                  <a:blip r:embed="rId9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4D75B59A-1E81-C89A-1E6D-05ABE1D461B4}"/>
                    </a:ext>
                  </a:extLst>
                </p:cNvPr>
                <p:cNvSpPr txBox="1"/>
                <p:nvPr/>
              </p:nvSpPr>
              <p:spPr>
                <a:xfrm>
                  <a:off x="10731726" y="4793929"/>
                  <a:ext cx="1141343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4D75B59A-1E81-C89A-1E6D-05ABE1D461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31726" y="4793929"/>
                  <a:ext cx="1141343" cy="338554"/>
                </a:xfrm>
                <a:prstGeom prst="rect">
                  <a:avLst/>
                </a:prstGeom>
                <a:blipFill>
                  <a:blip r:embed="rId10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467BB90-E4A2-5A40-EED7-1E3E03106B57}"/>
                </a:ext>
              </a:extLst>
            </p:cNvPr>
            <p:cNvSpPr txBox="1"/>
            <p:nvPr/>
          </p:nvSpPr>
          <p:spPr>
            <a:xfrm>
              <a:off x="8018096" y="2955886"/>
              <a:ext cx="697395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sz="1600" b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= 0 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D4E4E8B-F461-C323-525E-66DD2B74A6A8}"/>
                    </a:ext>
                  </a:extLst>
                </p:cNvPr>
                <p:cNvSpPr txBox="1"/>
                <p:nvPr/>
              </p:nvSpPr>
              <p:spPr>
                <a:xfrm>
                  <a:off x="9810370" y="2632597"/>
                  <a:ext cx="757030" cy="5107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D4E4E8B-F461-C323-525E-66DD2B74A6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0370" y="2632597"/>
                  <a:ext cx="757030" cy="510781"/>
                </a:xfrm>
                <a:prstGeom prst="rect">
                  <a:avLst/>
                </a:prstGeom>
                <a:blipFill>
                  <a:blip r:embed="rId11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7CBF05E-0533-744E-A249-735CE68EDEA5}"/>
                    </a:ext>
                  </a:extLst>
                </p:cNvPr>
                <p:cNvSpPr txBox="1"/>
                <p:nvPr/>
              </p:nvSpPr>
              <p:spPr>
                <a:xfrm>
                  <a:off x="10752311" y="3874898"/>
                  <a:ext cx="77028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7CBF05E-0533-744E-A249-735CE68EDE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2311" y="3874898"/>
                  <a:ext cx="770282" cy="338554"/>
                </a:xfrm>
                <a:prstGeom prst="rect">
                  <a:avLst/>
                </a:prstGeom>
                <a:blipFill>
                  <a:blip r:embed="rId12"/>
                  <a:stretch>
                    <a:fillRect b="-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13155A5-D97E-EDC0-59AE-FEFFB8D8DCEB}"/>
                </a:ext>
              </a:extLst>
            </p:cNvPr>
            <p:cNvGrpSpPr/>
            <p:nvPr/>
          </p:nvGrpSpPr>
          <p:grpSpPr>
            <a:xfrm>
              <a:off x="9248547" y="4293659"/>
              <a:ext cx="262269" cy="2060789"/>
              <a:chOff x="9385508" y="2928730"/>
              <a:chExt cx="262269" cy="2060789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42B3BEA-75E2-FC35-1D32-5ADEE6440369}"/>
                  </a:ext>
                </a:extLst>
              </p:cNvPr>
              <p:cNvCxnSpPr/>
              <p:nvPr/>
            </p:nvCxnSpPr>
            <p:spPr>
              <a:xfrm>
                <a:off x="9509360" y="2928730"/>
                <a:ext cx="0" cy="838824"/>
              </a:xfrm>
              <a:prstGeom prst="line">
                <a:avLst/>
              </a:prstGeom>
              <a:ln w="2540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6B08F23-E9AA-4BBB-B131-AD55730A0831}"/>
                  </a:ext>
                </a:extLst>
              </p:cNvPr>
              <p:cNvSpPr txBox="1"/>
              <p:nvPr/>
            </p:nvSpPr>
            <p:spPr>
              <a:xfrm>
                <a:off x="9385508" y="4620187"/>
                <a:ext cx="2622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dirty="0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782ADEF-C26E-5B80-DF19-543CB95E9C28}"/>
                </a:ext>
              </a:extLst>
            </p:cNvPr>
            <p:cNvGrpSpPr/>
            <p:nvPr/>
          </p:nvGrpSpPr>
          <p:grpSpPr>
            <a:xfrm>
              <a:off x="9101359" y="3023863"/>
              <a:ext cx="534275" cy="2108619"/>
              <a:chOff x="9238320" y="1658934"/>
              <a:chExt cx="534275" cy="2108619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927ECA54-0BD1-13CB-1192-FDDDE8DFCCBD}"/>
                  </a:ext>
                </a:extLst>
              </p:cNvPr>
              <p:cNvCxnSpPr/>
              <p:nvPr/>
            </p:nvCxnSpPr>
            <p:spPr>
              <a:xfrm>
                <a:off x="9502272" y="1665040"/>
                <a:ext cx="0" cy="838824"/>
              </a:xfrm>
              <a:prstGeom prst="line">
                <a:avLst/>
              </a:prstGeom>
              <a:ln w="2540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95206A38-8F78-7F4C-D7E6-946A24BE9FFF}"/>
                  </a:ext>
                </a:extLst>
              </p:cNvPr>
              <p:cNvSpPr/>
              <p:nvPr/>
            </p:nvSpPr>
            <p:spPr>
              <a:xfrm>
                <a:off x="9417065" y="2509969"/>
                <a:ext cx="173500" cy="406118"/>
              </a:xfrm>
              <a:prstGeom prst="ellipse">
                <a:avLst/>
              </a:prstGeom>
              <a:noFill/>
              <a:ln w="22225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C5DDFECD-04A1-F3F0-AAA5-EA3F776DDF06}"/>
                  </a:ext>
                </a:extLst>
              </p:cNvPr>
              <p:cNvSpPr/>
              <p:nvPr/>
            </p:nvSpPr>
            <p:spPr>
              <a:xfrm>
                <a:off x="9238320" y="1658934"/>
                <a:ext cx="534275" cy="2108619"/>
              </a:xfrm>
              <a:prstGeom prst="ellipse">
                <a:avLst/>
              </a:prstGeom>
              <a:noFill/>
              <a:ln w="22225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E05F406-CC75-3691-0C13-938A20384C36}"/>
                </a:ext>
              </a:extLst>
            </p:cNvPr>
            <p:cNvSpPr txBox="1"/>
            <p:nvPr/>
          </p:nvSpPr>
          <p:spPr>
            <a:xfrm>
              <a:off x="7995357" y="1586084"/>
              <a:ext cx="228848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“Washer Method”</a:t>
              </a:r>
              <a:endParaRPr lang="en-US" sz="2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17">
                  <a:extLst>
                    <a:ext uri="{FF2B5EF4-FFF2-40B4-BE49-F238E27FC236}">
                      <a16:creationId xmlns:a16="http://schemas.microsoft.com/office/drawing/2014/main" id="{34861E80-1787-DFAE-383E-DDB22FEA612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01277" y="2063311"/>
                <a:ext cx="5627870" cy="449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127400" imgH="330120" progId="Equation.DSMT4">
                        <p:embed/>
                      </p:oleObj>
                    </mc:Choice>
                    <mc:Fallback>
                      <p:oleObj name="Equation" r:id="rId13" imgW="4127400" imgH="330120" progId="Equation.DSMT4">
                        <p:embed/>
                        <p:pic>
                          <p:nvPicPr>
                            <p:cNvPr id="25" name="Object 17">
                              <a:extLst>
                                <a:ext uri="{FF2B5EF4-FFF2-40B4-BE49-F238E27FC236}">
                                  <a16:creationId xmlns:a16="http://schemas.microsoft.com/office/drawing/2014/main" id="{34861E80-1787-DFAE-383E-DDB22FEA612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1277" y="2063311"/>
                              <a:ext cx="5627870" cy="4499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17">
                  <a:extLst>
                    <a:ext uri="{FF2B5EF4-FFF2-40B4-BE49-F238E27FC236}">
                      <a16:creationId xmlns:a16="http://schemas.microsoft.com/office/drawing/2014/main" id="{34861E80-1787-DFAE-383E-DDB22FEA61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7845941"/>
                    </p:ext>
                  </p:extLst>
                </p:nvPr>
              </p:nvGraphicFramePr>
              <p:xfrm>
                <a:off x="6301277" y="2063311"/>
                <a:ext cx="5627870" cy="449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127400" imgH="330120" progId="Equation.DSMT4">
                        <p:embed/>
                      </p:oleObj>
                    </mc:Choice>
                    <mc:Fallback>
                      <p:oleObj name="Equation" r:id="rId15" imgW="4127400" imgH="330120" progId="Equation.DSMT4">
                        <p:embed/>
                        <p:pic>
                          <p:nvPicPr>
                            <p:cNvPr id="34" name="Object 17">
                              <a:extLst>
                                <a:ext uri="{FF2B5EF4-FFF2-40B4-BE49-F238E27FC236}">
                                  <a16:creationId xmlns:a16="http://schemas.microsoft.com/office/drawing/2014/main" id="{E7CD21D7-596A-B17A-21B9-20707E5287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1277" y="2063311"/>
                              <a:ext cx="5627870" cy="4499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8118E364-1AAD-AA61-38EE-9AE12C573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6" y="1835881"/>
          <a:ext cx="4463265" cy="61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00120" imgH="330120" progId="Equation.DSMT4">
                  <p:embed/>
                </p:oleObj>
              </mc:Choice>
              <mc:Fallback>
                <p:oleObj name="Equation" r:id="rId17" imgW="2400120" imgH="330120" progId="Equation.DSMT4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:a16="http://schemas.microsoft.com/office/drawing/2014/main" id="{8118E364-1AAD-AA61-38EE-9AE12C573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6" y="1835881"/>
                        <a:ext cx="4463265" cy="61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0D0BC690-90F4-5AD1-2829-3D662C09AA8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12173" y="3048573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39BB1C6-CBC5-8EC1-9CEE-47E265194A5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2173" y="3048130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8E4AE00-7A05-0711-D68B-56275C0D36F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70384" y="2576517"/>
            <a:ext cx="678239" cy="31244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8CB4FCB6-EE4B-87F0-4F1A-CBD6CEA65D70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31018" y="2485128"/>
            <a:ext cx="358171" cy="47248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406535DA-AA55-E1FB-EBA0-2A2EDE2699E4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01711" y="3046365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6DB233BF-AE81-D94C-E06B-7EA89DD5458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6677" y="3045543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AFA37ED-F9DC-EC2C-235F-53F7B04810F1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875534" y="2581843"/>
            <a:ext cx="693480" cy="327688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061E0218-AD82-A37A-0C16-43EE8D9426A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07394" y="3049800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B39BD0A-CACB-4DB1-7B22-934AB3211D5B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1250" y="3048522"/>
            <a:ext cx="3105150" cy="234315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8CE82A34-A875-3B00-6B76-465FF52E66CD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07855" y="3051151"/>
            <a:ext cx="3105150" cy="23431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19ECCA75-9722-CA3E-788A-8241546D8CB6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7625" y="3053399"/>
            <a:ext cx="3105150" cy="234315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8DDBCB1-6AAD-6467-0BD9-8BCB8CA62C4D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06522" y="3052773"/>
            <a:ext cx="3105150" cy="234315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D96522A-9992-D413-9ABB-B794F20AA4EE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743750" y="2586189"/>
            <a:ext cx="701101" cy="335309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6C5D5FAB-7677-3F38-004B-4FFE38A394F1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09854" y="3056975"/>
            <a:ext cx="3105150" cy="234315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BA1DF36A-4543-F9CA-508A-ACF0303E81B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02301" y="3044275"/>
            <a:ext cx="3105150" cy="234315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E5580B3-6CFB-A115-8E0A-94B4ECB269CE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590171" y="2600843"/>
            <a:ext cx="358171" cy="32006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85536479-D003-3475-53B7-1D3098F019EE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00697" y="3045739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FDB581BC-7687-583D-5386-443478049F0B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03785" y="3050144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949DF2C7-FE06-D43A-5DCC-772115004AF3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00697" y="3049725"/>
            <a:ext cx="3105150" cy="2343150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1767E9A-5F52-F32B-8212-0DF7FE0F2026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085293" y="2600843"/>
            <a:ext cx="358171" cy="320068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403A3190-F02D-E1A6-12AD-A7FEB9D44C33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00040" y="3051960"/>
            <a:ext cx="3105150" cy="234315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B2E3C0F9-0BB0-BAAF-C85C-6F4634C90523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698822" y="3049725"/>
            <a:ext cx="3105150" cy="234315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A83BFC3A-D3EE-4BBF-5286-B8299F098789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709406" y="3052238"/>
            <a:ext cx="3105150" cy="234315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14913832-CCE1-7B2F-AE1D-2CCEF5BA871E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03929" y="3050285"/>
            <a:ext cx="3105150" cy="2343150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EA3D0ADE-DBFC-9202-E984-589AB08D4182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701924" y="3056692"/>
            <a:ext cx="3105150" cy="2343150"/>
          </a:xfrm>
          <a:prstGeom prst="rect">
            <a:avLst/>
          </a:prstGeom>
        </p:spPr>
      </p:pic>
      <p:graphicFrame>
        <p:nvGraphicFramePr>
          <p:cNvPr id="85" name="Object 17">
            <a:extLst>
              <a:ext uri="{FF2B5EF4-FFF2-40B4-BE49-F238E27FC236}">
                <a16:creationId xmlns:a16="http://schemas.microsoft.com/office/drawing/2014/main" id="{C2B866D2-09A4-42CB-9ECF-6D0DCD05B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5610225"/>
          <a:ext cx="28559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36480" imgH="431640" progId="Equation.DSMT4">
                  <p:embed/>
                </p:oleObj>
              </mc:Choice>
              <mc:Fallback>
                <p:oleObj name="Equation" r:id="rId44" imgW="1536480" imgH="431640" progId="Equation.DSMT4">
                  <p:embed/>
                  <p:pic>
                    <p:nvPicPr>
                      <p:cNvPr id="85" name="Object 17">
                        <a:extLst>
                          <a:ext uri="{FF2B5EF4-FFF2-40B4-BE49-F238E27FC236}">
                            <a16:creationId xmlns:a16="http://schemas.microsoft.com/office/drawing/2014/main" id="{C2B866D2-09A4-42CB-9ECF-6D0DCD05B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610225"/>
                        <a:ext cx="28559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" name="Picture 86">
            <a:extLst>
              <a:ext uri="{FF2B5EF4-FFF2-40B4-BE49-F238E27FC236}">
                <a16:creationId xmlns:a16="http://schemas.microsoft.com/office/drawing/2014/main" id="{980682FE-F869-7F74-672A-75876B763196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701924" y="3052021"/>
            <a:ext cx="3105150" cy="2343150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:a16="http://schemas.microsoft.com/office/drawing/2014/main" id="{6FB73306-CD52-1055-6A26-901E6C1E61C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132783" y="4523151"/>
            <a:ext cx="678239" cy="312447"/>
          </a:xfrm>
          <a:prstGeom prst="rect">
            <a:avLst/>
          </a:prstGeom>
        </p:spPr>
      </p:pic>
      <p:sp>
        <p:nvSpPr>
          <p:cNvPr id="91" name="TextBox 90">
            <a:extLst>
              <a:ext uri="{FF2B5EF4-FFF2-40B4-BE49-F238E27FC236}">
                <a16:creationId xmlns:a16="http://schemas.microsoft.com/office/drawing/2014/main" id="{231A5C74-49E0-C72E-BBD5-C65C6CC2CDB6}"/>
              </a:ext>
            </a:extLst>
          </p:cNvPr>
          <p:cNvSpPr txBox="1"/>
          <p:nvPr/>
        </p:nvSpPr>
        <p:spPr>
          <a:xfrm>
            <a:off x="4921182" y="4133812"/>
            <a:ext cx="25202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itful Decimal!! </a:t>
            </a:r>
          </a:p>
        </p:txBody>
      </p:sp>
      <p:pic>
        <p:nvPicPr>
          <p:cNvPr id="92" name="Picture 4" descr="Angry Face Emoji - what it means and how to use it.">
            <a:extLst>
              <a:ext uri="{FF2B5EF4-FFF2-40B4-BE49-F238E27FC236}">
                <a16:creationId xmlns:a16="http://schemas.microsoft.com/office/drawing/2014/main" id="{1A0A35B4-1AC2-941E-6ED0-FDD6E7F3B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890" y="4571733"/>
            <a:ext cx="1917245" cy="107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3" name="Object 17">
            <a:extLst>
              <a:ext uri="{FF2B5EF4-FFF2-40B4-BE49-F238E27FC236}">
                <a16:creationId xmlns:a16="http://schemas.microsoft.com/office/drawing/2014/main" id="{8DC76071-8D18-E2AE-5DD5-6FEABF170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12" y="5665967"/>
          <a:ext cx="1770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52200" imgH="279360" progId="Equation.DSMT4">
                  <p:embed/>
                </p:oleObj>
              </mc:Choice>
              <mc:Fallback>
                <p:oleObj name="Equation" r:id="rId48" imgW="952200" imgH="279360" progId="Equation.DSMT4">
                  <p:embed/>
                  <p:pic>
                    <p:nvPicPr>
                      <p:cNvPr id="93" name="Object 17">
                        <a:extLst>
                          <a:ext uri="{FF2B5EF4-FFF2-40B4-BE49-F238E27FC236}">
                            <a16:creationId xmlns:a16="http://schemas.microsoft.com/office/drawing/2014/main" id="{8DC76071-8D18-E2AE-5DD5-6FEABF170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12" y="5665967"/>
                        <a:ext cx="17700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4AAA9738-B160-32DF-0003-7E673A4CF187}"/>
              </a:ext>
            </a:extLst>
          </p:cNvPr>
          <p:cNvSpPr txBox="1"/>
          <p:nvPr/>
        </p:nvSpPr>
        <p:spPr>
          <a:xfrm>
            <a:off x="2483064" y="6269634"/>
            <a:ext cx="51152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At least 3 decimal places of accuracy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B72B56-E4C5-BF8C-3160-CE5DCF50FFB1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4129654" y="4958755"/>
            <a:ext cx="701101" cy="45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31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1" grpId="0"/>
      <p:bldP spid="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6A058F-52E8-6DA9-11EA-A4EEDF22B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872" y="1743045"/>
            <a:ext cx="10587383" cy="871804"/>
          </a:xfrm>
          <a:prstGeom prst="rect">
            <a:avLst/>
          </a:prstGeom>
          <a:ln w="127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60399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38705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0BA16F5-1CEB-195E-4BF5-B4050DD23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286" y="3057525"/>
            <a:ext cx="39624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57BBEDD-08F1-187E-4780-58D009D8F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0" y="267032"/>
            <a:ext cx="49339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717C2A-D73D-EA28-F660-75FFB4BF8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553" y="765175"/>
            <a:ext cx="6605588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440D89-C628-9E2C-0355-6AFDED0FD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407" y="3044825"/>
            <a:ext cx="40989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1B28408-E995-A655-F4DF-FB4E3A4CEE6F}"/>
              </a:ext>
            </a:extLst>
          </p:cNvPr>
          <p:cNvCxnSpPr/>
          <p:nvPr/>
        </p:nvCxnSpPr>
        <p:spPr>
          <a:xfrm>
            <a:off x="5706035" y="3012339"/>
            <a:ext cx="34925" cy="34671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2486D3EF-BFD0-5503-D578-43F80503C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153" y="1739900"/>
            <a:ext cx="7032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>
            <a:extLst>
              <a:ext uri="{FF2B5EF4-FFF2-40B4-BE49-F238E27FC236}">
                <a16:creationId xmlns:a16="http://schemas.microsoft.com/office/drawing/2014/main" id="{D9232848-05BF-CFD0-C2BE-34C0CE311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753" y="2273300"/>
            <a:ext cx="70326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33C7A175-0BC4-94B8-21F4-87DD2B584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286" y="3181350"/>
          <a:ext cx="1447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177723" progId="Equation.DSMT4">
                  <p:embed/>
                </p:oleObj>
              </mc:Choice>
              <mc:Fallback>
                <p:oleObj name="Equation" r:id="rId7" imgW="977476" imgH="177723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33C7A175-0BC4-94B8-21F4-87DD2B584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286" y="3181350"/>
                        <a:ext cx="14478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F5B7110D-23FE-2FFA-7ADB-A1F050BFCC1A}"/>
              </a:ext>
            </a:extLst>
          </p:cNvPr>
          <p:cNvGrpSpPr>
            <a:grpSpLocks/>
          </p:cNvGrpSpPr>
          <p:nvPr/>
        </p:nvGrpSpPr>
        <p:grpSpPr bwMode="auto">
          <a:xfrm>
            <a:off x="2104486" y="3167063"/>
            <a:ext cx="692063" cy="277812"/>
            <a:chOff x="1600200" y="3166834"/>
            <a:chExt cx="692063" cy="27867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6C77809-8E56-C62F-F4A4-AFA040D8C49E}"/>
                </a:ext>
              </a:extLst>
            </p:cNvPr>
            <p:cNvSpPr/>
            <p:nvPr/>
          </p:nvSpPr>
          <p:spPr>
            <a:xfrm>
              <a:off x="1600200" y="3166834"/>
              <a:ext cx="304800" cy="278674"/>
            </a:xfrm>
            <a:prstGeom prst="rect">
              <a:avLst/>
            </a:prstGeom>
            <a:solidFill>
              <a:srgbClr val="FF000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D4AF07C-5E3E-4108-8282-2B9F8864DABC}"/>
                </a:ext>
              </a:extLst>
            </p:cNvPr>
            <p:cNvCxnSpPr>
              <a:stCxn id="12" idx="3"/>
              <a:endCxn id="10" idx="1"/>
            </p:cNvCxnSpPr>
            <p:nvPr/>
          </p:nvCxnSpPr>
          <p:spPr>
            <a:xfrm>
              <a:off x="1905000" y="3306171"/>
              <a:ext cx="387263" cy="716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FC60E85-78F7-90F0-EF99-E3A5436F8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86" y="2973388"/>
            <a:ext cx="17446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E66643-11CE-5EA4-4F0B-0B9484A1A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61" y="3771900"/>
            <a:ext cx="17446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A47A4FB-9FE4-4061-7A59-36411B24B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724" y="3686175"/>
            <a:ext cx="17430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2928FE-A881-10A4-1132-8420693CB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1" y="4308475"/>
            <a:ext cx="402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F59B63-3CE2-97F6-AB81-BC0DA6C46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286" y="4800600"/>
            <a:ext cx="4022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17A298B5-7015-91DD-E839-D7A9E3E73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6407" y="3135313"/>
          <a:ext cx="1663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203112" progId="Equation.DSMT4">
                  <p:embed/>
                </p:oleObj>
              </mc:Choice>
              <mc:Fallback>
                <p:oleObj name="Equation" r:id="rId10" imgW="1028254" imgH="203112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17A298B5-7015-91DD-E839-D7A9E3E73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407" y="3135313"/>
                        <a:ext cx="16637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36607563-D239-6593-AB82-648230F35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657" y="3811588"/>
            <a:ext cx="402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75E82AC-4195-05A0-0F2D-2299C2C68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407" y="4267200"/>
            <a:ext cx="402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FACBC5D-3C28-41F8-9193-A1EC9C135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082" y="4759325"/>
            <a:ext cx="4022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BEC5E79-B78E-1E10-107E-6E90AAFE4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76" y="276642"/>
            <a:ext cx="49339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hlinkClick r:id="rId3" action="ppaction://hlinkfile"/>
            <a:extLst>
              <a:ext uri="{FF2B5EF4-FFF2-40B4-BE49-F238E27FC236}">
                <a16:creationId xmlns:a16="http://schemas.microsoft.com/office/drawing/2014/main" id="{0A2EC4CB-F14F-2810-1D93-A8024493F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975" y="842962"/>
            <a:ext cx="6605588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34F231-C41F-F834-122A-F23E4C577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175" y="2351087"/>
            <a:ext cx="70326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C55DB5-604E-F444-5FE5-0CF3ED489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64" y="3166269"/>
            <a:ext cx="40036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40CB448-7935-5E3C-7870-2C4FC6A63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5264" y="3296444"/>
          <a:ext cx="1981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2921" imgH="177723" progId="Equation.DSMT4">
                  <p:embed/>
                </p:oleObj>
              </mc:Choice>
              <mc:Fallback>
                <p:oleObj name="Equation" r:id="rId7" imgW="1332921" imgH="177723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E40CB448-7935-5E3C-7870-2C4FC6A63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264" y="3296444"/>
                        <a:ext cx="1981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3E6CCB8-A426-D918-1D26-A5D6B9150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64" y="3866356"/>
            <a:ext cx="1600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1029BD1-1B04-070A-72DF-48FDA1BDB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464" y="3866356"/>
            <a:ext cx="152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BAED85-97DB-8A6E-C0F9-5AA6D4D22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14" y="4475956"/>
            <a:ext cx="44386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FC5F1A-4A1B-0D2F-1559-6B9A1BFC6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64" y="4856956"/>
            <a:ext cx="4022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F93520-03E2-218D-DA95-F41D57C3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160751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C42834-F919-E1E9-683A-56C024C21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4699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69900" progId="Equation.DSMT4">
                  <p:embed/>
                </p:oleObj>
              </mc:Choice>
              <mc:Fallback>
                <p:oleObj name="Equation" r:id="rId2" imgW="1155700" imgH="4699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C42834-F919-E1E9-683A-56C024C21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699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9863D1B-1129-7ABB-3A61-FBFF7911C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1803865"/>
          <a:ext cx="17287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03" imgH="177723" progId="Equation.DSMT4">
                  <p:embed/>
                </p:oleObj>
              </mc:Choice>
              <mc:Fallback>
                <p:oleObj name="Equation" r:id="rId4" imgW="914003" imgH="177723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9863D1B-1129-7ABB-3A61-FBFF7911C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803865"/>
                        <a:ext cx="17287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AB56254-FC63-618B-57E7-6EF02C0A0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1787990"/>
          <a:ext cx="23288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177723" progId="Equation.DSMT4">
                  <p:embed/>
                </p:oleObj>
              </mc:Choice>
              <mc:Fallback>
                <p:oleObj name="Equation" r:id="rId6" imgW="1231366" imgH="17772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AB56254-FC63-618B-57E7-6EF02C0A0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787990"/>
                        <a:ext cx="23288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11118A-E007-0464-0A86-E95A9B134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2209800"/>
          <a:ext cx="46339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1100" imgH="228600" progId="Equation.DSMT4">
                  <p:embed/>
                </p:oleObj>
              </mc:Choice>
              <mc:Fallback>
                <p:oleObj name="Equation" r:id="rId8" imgW="2451100" imgH="2286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11118A-E007-0464-0A86-E95A9B134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209800"/>
                        <a:ext cx="46339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B50E277-C469-A5B9-9682-496DBC531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667000"/>
          <a:ext cx="1657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28600" progId="Equation.DSMT4">
                  <p:embed/>
                </p:oleObj>
              </mc:Choice>
              <mc:Fallback>
                <p:oleObj name="Equation" r:id="rId10" imgW="87630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B50E277-C469-A5B9-9682-496DBC531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6573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CEEA492-EB5C-6190-F594-98C8C0FB5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224213"/>
          <a:ext cx="1344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CEEA492-EB5C-6190-F594-98C8C0FB5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24213"/>
                        <a:ext cx="13446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F0DB341-8AB8-8263-0C84-6A68B1895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3606800"/>
          <a:ext cx="1487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400" imgH="469900" progId="Equation.DSMT4">
                  <p:embed/>
                </p:oleObj>
              </mc:Choice>
              <mc:Fallback>
                <p:oleObj name="Equation" r:id="rId14" imgW="787400" imgH="4699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F0DB341-8AB8-8263-0C84-6A68B1895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606800"/>
                        <a:ext cx="1487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86E0205-977D-E78F-614C-BCEE537B0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606800"/>
          <a:ext cx="2928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400" imgH="469900" progId="Equation.DSMT4">
                  <p:embed/>
                </p:oleObj>
              </mc:Choice>
              <mc:Fallback>
                <p:oleObj name="Equation" r:id="rId16" imgW="1549400" imgH="4699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86E0205-977D-E78F-614C-BCEE537B0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06800"/>
                        <a:ext cx="29289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222722A-8A24-0929-8E37-207887506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4729163"/>
          <a:ext cx="1704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279279" progId="Equation.DSMT4">
                  <p:embed/>
                </p:oleObj>
              </mc:Choice>
              <mc:Fallback>
                <p:oleObj name="Equation" r:id="rId18" imgW="901309" imgH="279279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5222722A-8A24-0929-8E37-207887506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729163"/>
                        <a:ext cx="17049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B7E8525-AA6C-1374-7067-33B7D40D3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5414963"/>
          <a:ext cx="23764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7300" imgH="279400" progId="Equation.DSMT4">
                  <p:embed/>
                </p:oleObj>
              </mc:Choice>
              <mc:Fallback>
                <p:oleObj name="Equation" r:id="rId20" imgW="1257300" imgH="2794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B7E8525-AA6C-1374-7067-33B7D40D3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414963"/>
                        <a:ext cx="23764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5248D04-6DEF-9A7A-00BE-04172CE50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6119813"/>
          <a:ext cx="2422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700" imgH="228600" progId="Equation.DSMT4">
                  <p:embed/>
                </p:oleObj>
              </mc:Choice>
              <mc:Fallback>
                <p:oleObj name="Equation" r:id="rId22" imgW="1282700" imgH="2286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5248D04-6DEF-9A7A-00BE-04172CE50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6119813"/>
                        <a:ext cx="2422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AF87A409-F87C-352E-E8E8-85B9708A0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4629150"/>
          <a:ext cx="42751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600" imgH="393700" progId="Equation.DSMT4">
                  <p:embed/>
                </p:oleObj>
              </mc:Choice>
              <mc:Fallback>
                <p:oleObj name="Equation" r:id="rId24" imgW="2260600" imgH="3937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AF87A409-F87C-352E-E8E8-85B9708A0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629150"/>
                        <a:ext cx="42751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F7D6B1D-DFC2-A4BC-C080-56A7B5D81FB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849813" y="6075363"/>
            <a:ext cx="2011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Are we done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ED4FFAD-B0F8-9F2A-6668-88F8FEA3055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827838" y="6096000"/>
            <a:ext cx="201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NO!!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B798E0DA-3B23-87BD-5661-7C870E840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1383115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6" imgW="393126" imgH="142917" progId="Photoshop.Image.7">
                  <p:embed/>
                </p:oleObj>
              </mc:Choice>
              <mc:Fallback>
                <p:oleObj name="Image" r:id="rId26" imgW="393126" imgH="142917" progId="Photoshop.Image.7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B798E0DA-3B23-87BD-5661-7C870E840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383115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E6DDA12F-6DEC-8B1B-3C1F-DC68615CBF39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963583" y="643562"/>
            <a:ext cx="7903962" cy="663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208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17F0FB2-4253-42BD-E97C-A884DC80A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81000"/>
          <a:ext cx="1487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69900" progId="Equation.DSMT4">
                  <p:embed/>
                </p:oleObj>
              </mc:Choice>
              <mc:Fallback>
                <p:oleObj name="Equation" r:id="rId2" imgW="787400" imgH="4699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17F0FB2-4253-42BD-E97C-A884DC80A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1487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99B937-155A-98CC-6FA9-508F87917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609600"/>
          <a:ext cx="2424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99B937-155A-98CC-6FA9-508F87917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609600"/>
                        <a:ext cx="2424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>
            <a:extLst>
              <a:ext uri="{FF2B5EF4-FFF2-40B4-BE49-F238E27FC236}">
                <a16:creationId xmlns:a16="http://schemas.microsoft.com/office/drawing/2014/main" id="{16C6E42B-324F-0EF3-AE4D-C49AE5CD5239}"/>
              </a:ext>
            </a:extLst>
          </p:cNvPr>
          <p:cNvSpPr/>
          <p:nvPr/>
        </p:nvSpPr>
        <p:spPr>
          <a:xfrm>
            <a:off x="6019800" y="1219200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42AB3FA-1E44-F772-6AC9-FD2B8330F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488950"/>
          <a:ext cx="2089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421" imgH="177723" progId="Equation.DSMT4">
                  <p:embed/>
                </p:oleObj>
              </mc:Choice>
              <mc:Fallback>
                <p:oleObj name="Equation" r:id="rId6" imgW="1104421" imgH="17772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D42AB3FA-1E44-F772-6AC9-FD2B8330F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88950"/>
                        <a:ext cx="2089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345EB27-15DC-29C9-F7FC-1EF216C72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3" y="296863"/>
          <a:ext cx="1609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393529" progId="Equation.DSMT4">
                  <p:embed/>
                </p:oleObj>
              </mc:Choice>
              <mc:Fallback>
                <p:oleObj name="Equation" r:id="rId8" imgW="850531" imgH="393529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2345EB27-15DC-29C9-F7FC-1EF216C72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296863"/>
                        <a:ext cx="16097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05E184B-873A-3C1F-822B-9C261AFC6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000250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05E184B-873A-3C1F-822B-9C261AFC6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00250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FF48719-C5DB-7259-C671-A468D4E95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676400"/>
          <a:ext cx="241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0FF48719-C5DB-7259-C671-A468D4E95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241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98C10C7-9CF8-0890-E9AB-BACC7EE01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314450"/>
          <a:ext cx="21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98C10C7-9CF8-0890-E9AB-BACC7EE01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14450"/>
                        <a:ext cx="215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81AA7669-B236-CE5D-A505-E98978E0C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2433638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253890" progId="Equation.DSMT4">
                  <p:embed/>
                </p:oleObj>
              </mc:Choice>
              <mc:Fallback>
                <p:oleObj name="Equation" r:id="rId16" imgW="507780" imgH="25389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81AA7669-B236-CE5D-A505-E98978E0C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2433638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0E554CF-9C30-1CD6-4B18-E5368C6B8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59113"/>
          <a:ext cx="1320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393529" progId="Equation.DSMT4">
                  <p:embed/>
                </p:oleObj>
              </mc:Choice>
              <mc:Fallback>
                <p:oleObj name="Equation" r:id="rId18" imgW="698197" imgH="393529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0E554CF-9C30-1CD6-4B18-E5368C6B8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59113"/>
                        <a:ext cx="13208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969CBEC-3E4C-4DD4-59E7-CA90A90A35EE}"/>
              </a:ext>
            </a:extLst>
          </p:cNvPr>
          <p:cNvSpPr/>
          <p:nvPr/>
        </p:nvSpPr>
        <p:spPr>
          <a:xfrm>
            <a:off x="2439988" y="1020763"/>
            <a:ext cx="2589212" cy="2373312"/>
          </a:xfrm>
          <a:custGeom>
            <a:avLst/>
            <a:gdLst>
              <a:gd name="connsiteX0" fmla="*/ 3380198 w 3380198"/>
              <a:gd name="connsiteY0" fmla="*/ 2373331 h 2373331"/>
              <a:gd name="connsiteX1" fmla="*/ 821933 w 3380198"/>
              <a:gd name="connsiteY1" fmla="*/ 1535987 h 2373331"/>
              <a:gd name="connsiteX2" fmla="*/ 0 w 3380198"/>
              <a:gd name="connsiteY2" fmla="*/ 0 h 2373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0198" h="2373331">
                <a:moveTo>
                  <a:pt x="3380198" y="2373331"/>
                </a:moveTo>
                <a:cubicBezTo>
                  <a:pt x="2382748" y="2152436"/>
                  <a:pt x="1385299" y="1931542"/>
                  <a:pt x="821933" y="1535987"/>
                </a:cubicBezTo>
                <a:cubicBezTo>
                  <a:pt x="258567" y="1140432"/>
                  <a:pt x="129283" y="570216"/>
                  <a:pt x="0" y="0"/>
                </a:cubicBezTo>
              </a:path>
            </a:pathLst>
          </a:custGeom>
          <a:noFill/>
          <a:ln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866770EF-D1E5-A222-C211-6C5858283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492625"/>
          <a:ext cx="2619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444500" progId="Equation.DSMT4">
                  <p:embed/>
                </p:oleObj>
              </mc:Choice>
              <mc:Fallback>
                <p:oleObj name="Equation" r:id="rId20" imgW="1384300" imgH="4445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866770EF-D1E5-A222-C211-6C5858283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2625"/>
                        <a:ext cx="2619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23B69C0F-8FBB-F98F-8056-AF6F95AD8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930650"/>
          <a:ext cx="2498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177723" progId="Equation.DSMT4">
                  <p:embed/>
                </p:oleObj>
              </mc:Choice>
              <mc:Fallback>
                <p:oleObj name="Equation" r:id="rId22" imgW="1320227" imgH="177723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23B69C0F-8FBB-F98F-8056-AF6F95AD8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0650"/>
                        <a:ext cx="2498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67C9860-AE43-C2DB-86CC-14B1DD5A6D63}"/>
              </a:ext>
            </a:extLst>
          </p:cNvPr>
          <p:cNvSpPr/>
          <p:nvPr/>
        </p:nvSpPr>
        <p:spPr>
          <a:xfrm>
            <a:off x="2286000" y="623888"/>
            <a:ext cx="227013" cy="36671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120D094-3E0E-AF8E-829A-DFC63E8BDC94}"/>
              </a:ext>
            </a:extLst>
          </p:cNvPr>
          <p:cNvSpPr/>
          <p:nvPr/>
        </p:nvSpPr>
        <p:spPr>
          <a:xfrm>
            <a:off x="2895600" y="623888"/>
            <a:ext cx="762000" cy="36671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33740E0-765A-A014-EEA0-863119789B05}"/>
              </a:ext>
            </a:extLst>
          </p:cNvPr>
          <p:cNvSpPr/>
          <p:nvPr/>
        </p:nvSpPr>
        <p:spPr>
          <a:xfrm>
            <a:off x="3309938" y="1085850"/>
            <a:ext cx="1793875" cy="3878263"/>
          </a:xfrm>
          <a:custGeom>
            <a:avLst/>
            <a:gdLst>
              <a:gd name="connsiteX0" fmla="*/ 3380198 w 3380198"/>
              <a:gd name="connsiteY0" fmla="*/ 2373331 h 2373331"/>
              <a:gd name="connsiteX1" fmla="*/ 821933 w 3380198"/>
              <a:gd name="connsiteY1" fmla="*/ 1535987 h 2373331"/>
              <a:gd name="connsiteX2" fmla="*/ 0 w 3380198"/>
              <a:gd name="connsiteY2" fmla="*/ 0 h 2373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0198" h="2373331">
                <a:moveTo>
                  <a:pt x="3380198" y="2373331"/>
                </a:moveTo>
                <a:cubicBezTo>
                  <a:pt x="2382748" y="2152436"/>
                  <a:pt x="1385299" y="1931542"/>
                  <a:pt x="821933" y="1535987"/>
                </a:cubicBezTo>
                <a:cubicBezTo>
                  <a:pt x="258567" y="1140432"/>
                  <a:pt x="129283" y="570216"/>
                  <a:pt x="0" y="0"/>
                </a:cubicBezTo>
              </a:path>
            </a:pathLst>
          </a:custGeom>
          <a:noFill/>
          <a:ln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79CF1FDE-56E9-FB03-D6A0-EB34DF5D7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2967038"/>
          <a:ext cx="1873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170" imgH="444307" progId="Equation.DSMT4">
                  <p:embed/>
                </p:oleObj>
              </mc:Choice>
              <mc:Fallback>
                <p:oleObj name="Equation" r:id="rId24" imgW="990170" imgH="444307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79CF1FDE-56E9-FB03-D6A0-EB34DF5D7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967038"/>
                        <a:ext cx="1873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07C1A9D-B3DF-100A-1FCD-4773096EF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78916"/>
          <a:ext cx="1487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69900" progId="Equation.DSMT4">
                  <p:embed/>
                </p:oleObj>
              </mc:Choice>
              <mc:Fallback>
                <p:oleObj name="Equation" r:id="rId2" imgW="787400" imgH="4699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107C1A9D-B3DF-100A-1FCD-4773096EF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8916"/>
                        <a:ext cx="1487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3BB61A4-CA1D-4DAF-D7BC-5BDE274A8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607516"/>
          <a:ext cx="2424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3BB61A4-CA1D-4DAF-D7BC-5BDE274A8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607516"/>
                        <a:ext cx="2424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>
            <a:extLst>
              <a:ext uri="{FF2B5EF4-FFF2-40B4-BE49-F238E27FC236}">
                <a16:creationId xmlns:a16="http://schemas.microsoft.com/office/drawing/2014/main" id="{40A3233A-238C-D903-F56D-B40101990067}"/>
              </a:ext>
            </a:extLst>
          </p:cNvPr>
          <p:cNvSpPr/>
          <p:nvPr/>
        </p:nvSpPr>
        <p:spPr>
          <a:xfrm>
            <a:off x="6019800" y="1217116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8565345-B301-4333-6742-F38257FD7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486866"/>
          <a:ext cx="2089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421" imgH="177723" progId="Equation.DSMT4">
                  <p:embed/>
                </p:oleObj>
              </mc:Choice>
              <mc:Fallback>
                <p:oleObj name="Equation" r:id="rId6" imgW="1104421" imgH="17772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98565345-B301-4333-6742-F38257FD7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86866"/>
                        <a:ext cx="2089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BB3D383-7358-DC9A-B768-07FCA7E57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3" y="294779"/>
          <a:ext cx="1609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393529" progId="Equation.DSMT4">
                  <p:embed/>
                </p:oleObj>
              </mc:Choice>
              <mc:Fallback>
                <p:oleObj name="Equation" r:id="rId8" imgW="850531" imgH="393529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BB3D383-7358-DC9A-B768-07FCA7E57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294779"/>
                        <a:ext cx="16097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6B72DFD-5176-E1D3-EF70-37F3C51AF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998166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B6B72DFD-5176-E1D3-EF70-37F3C51AF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8166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8F098831-ECA2-5BBA-BC38-00283CE93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674316"/>
          <a:ext cx="241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8F098831-ECA2-5BBA-BC38-00283CE93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4316"/>
                        <a:ext cx="241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50D17D1-C0C4-E273-B0D5-427365932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312366"/>
          <a:ext cx="21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A50D17D1-C0C4-E273-B0D5-427365932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12366"/>
                        <a:ext cx="215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BD2D4EA-646F-FD64-C4A1-EC08F162D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2431554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253890" progId="Equation.DSMT4">
                  <p:embed/>
                </p:oleObj>
              </mc:Choice>
              <mc:Fallback>
                <p:oleObj name="Equation" r:id="rId16" imgW="507780" imgH="25389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BD2D4EA-646F-FD64-C4A1-EC08F162D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2431554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8278949-A600-0720-43E8-E35C0692A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57029"/>
          <a:ext cx="1320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393529" progId="Equation.DSMT4">
                  <p:embed/>
                </p:oleObj>
              </mc:Choice>
              <mc:Fallback>
                <p:oleObj name="Equation" r:id="rId18" imgW="698197" imgH="393529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18278949-A600-0720-43E8-E35C0692A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57029"/>
                        <a:ext cx="13208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65BCE40-46E7-9D68-6DDE-A0E8EC5C6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490541"/>
          <a:ext cx="2619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444500" progId="Equation.DSMT4">
                  <p:embed/>
                </p:oleObj>
              </mc:Choice>
              <mc:Fallback>
                <p:oleObj name="Equation" r:id="rId20" imgW="1384300" imgH="4445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765BCE40-46E7-9D68-6DDE-A0E8EC5C6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0541"/>
                        <a:ext cx="2619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AF3FB91-79B3-A0AA-3E52-CB7AF1599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928566"/>
          <a:ext cx="2498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177723" progId="Equation.DSMT4">
                  <p:embed/>
                </p:oleObj>
              </mc:Choice>
              <mc:Fallback>
                <p:oleObj name="Equation" r:id="rId22" imgW="1320227" imgH="177723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7AF3FB91-79B3-A0AA-3E52-CB7AF1599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28566"/>
                        <a:ext cx="2498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C4CB2429-A804-AAF9-ABBD-CC228B17D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" y="1336179"/>
          <a:ext cx="4197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22500" imgH="533400" progId="Equation.DSMT4">
                  <p:embed/>
                </p:oleObj>
              </mc:Choice>
              <mc:Fallback>
                <p:oleObj name="Equation" r:id="rId24" imgW="2222500" imgH="5334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C4CB2429-A804-AAF9-ABBD-CC228B17D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336179"/>
                        <a:ext cx="4197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2E5AE84A-BE86-A8B2-03A7-2616FC616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493466"/>
          <a:ext cx="3386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90700" imgH="533400" progId="Equation.DSMT4">
                  <p:embed/>
                </p:oleObj>
              </mc:Choice>
              <mc:Fallback>
                <p:oleObj name="Equation" r:id="rId26" imgW="1790700" imgH="5334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2E5AE84A-BE86-A8B2-03A7-2616FC616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93466"/>
                        <a:ext cx="3386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654D1F-F110-6BCA-5A84-190540E5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5516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at was fun!!</a:t>
            </a:r>
          </a:p>
        </p:txBody>
      </p:sp>
    </p:spTree>
    <p:extLst>
      <p:ext uri="{BB962C8B-B14F-4D97-AF65-F5344CB8AC3E}">
        <p14:creationId xmlns:p14="http://schemas.microsoft.com/office/powerpoint/2010/main" val="151018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8989E250-9039-7640-E8FD-EE2631486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2259" y="304800"/>
          <a:ext cx="2187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203112" progId="Equation.DSMT4">
                  <p:embed/>
                </p:oleObj>
              </mc:Choice>
              <mc:Fallback>
                <p:oleObj name="Equation" r:id="rId2" imgW="583947" imgH="203112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8989E250-9039-7640-E8FD-EE2631486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259" y="304800"/>
                        <a:ext cx="21875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0B67954F-3AB4-02E5-E917-A4CD2227B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643" y="2278063"/>
          <a:ext cx="31321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79279" progId="Equation.DSMT4">
                  <p:embed/>
                </p:oleObj>
              </mc:Choice>
              <mc:Fallback>
                <p:oleObj name="Equation" r:id="rId4" imgW="812447" imgH="279279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0B67954F-3AB4-02E5-E917-A4CD2227B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643" y="2278063"/>
                        <a:ext cx="313213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33EF78E3-F1A1-8C8D-54BE-C97C97D74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6043" y="3590925"/>
          <a:ext cx="38671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33EF78E3-F1A1-8C8D-54BE-C97C97D74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43" y="3590925"/>
                        <a:ext cx="38671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7CA37A-43D8-7212-D2FD-C5EC0DD00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4152" y="5283200"/>
          <a:ext cx="601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330200" progId="Equation.DSMT4">
                  <p:embed/>
                </p:oleObj>
              </mc:Choice>
              <mc:Fallback>
                <p:oleObj name="Equation" r:id="rId8" imgW="1562100" imgH="330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57CA37A-43D8-7212-D2FD-C5EC0DD00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52" y="5283200"/>
                        <a:ext cx="6019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EC647F5-5886-7F0B-E1BD-D1AABD4CBEB0}"/>
              </a:ext>
            </a:extLst>
          </p:cNvPr>
          <p:cNvSpPr txBox="1"/>
          <p:nvPr/>
        </p:nvSpPr>
        <p:spPr>
          <a:xfrm flipH="1">
            <a:off x="4715043" y="1219200"/>
            <a:ext cx="284480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 1A</a:t>
            </a:r>
          </a:p>
        </p:txBody>
      </p:sp>
    </p:spTree>
    <p:extLst>
      <p:ext uri="{BB962C8B-B14F-4D97-AF65-F5344CB8AC3E}">
        <p14:creationId xmlns:p14="http://schemas.microsoft.com/office/powerpoint/2010/main" val="341099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8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8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E51C2FC-5D58-7416-DD66-FA5ED7F97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02" y="1173557"/>
            <a:ext cx="11000377" cy="781649"/>
          </a:xfrm>
          <a:prstGeom prst="rect">
            <a:avLst/>
          </a:prstGeom>
          <a:ln w="127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11860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E2BD46-B61C-4D1D-BCD5-836718C16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157" y="703263"/>
          <a:ext cx="2286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9E2BD46-B61C-4D1D-BCD5-836718C16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157" y="703263"/>
                        <a:ext cx="22860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9B6ED82D-34F1-56FE-337D-DC5D5BA84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534" y="846138"/>
            <a:ext cx="6751959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This would be a lot easier if we could rewrite it as two separate term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5BCC9C5-7B43-7CB1-FA1D-C4C731E9D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2263775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44307" progId="Equation.DSMT4">
                  <p:embed/>
                </p:oleObj>
              </mc:Choice>
              <mc:Fallback>
                <p:oleObj name="Equation" r:id="rId4" imgW="863225" imgH="44430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5BCC9C5-7B43-7CB1-FA1D-C4C731E9D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263775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4B8993-8196-3343-9DA4-6FA3D16F5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303463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4B8993-8196-3343-9DA4-6FA3D16F5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03463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90B7D756-B079-25B4-22FE-5E1BAD550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076" y="3382963"/>
            <a:ext cx="5088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Multiply by the common denominator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B57B73-ED99-73D4-ABD9-B73FA20E7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3382963"/>
          <a:ext cx="38766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254000" progId="Equation.DSMT4">
                  <p:embed/>
                </p:oleObj>
              </mc:Choice>
              <mc:Fallback>
                <p:oleObj name="Equation" r:id="rId8" imgW="1701800" imgH="254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B57B73-ED99-73D4-ABD9-B73FA20E7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82963"/>
                        <a:ext cx="38766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919485C6-A858-5B0E-6E0E-ACF1915C9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777" y="1774825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actor the denominator.</a:t>
            </a:r>
          </a:p>
        </p:txBody>
      </p: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01895E09-66D5-9BB0-3737-FB6CC8495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449" y="4475163"/>
          <a:ext cx="1504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177723" progId="Equation.DSMT4">
                  <p:embed/>
                </p:oleObj>
              </mc:Choice>
              <mc:Fallback>
                <p:oleObj name="Equation" r:id="rId10" imgW="660113" imgH="177723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01895E09-66D5-9BB0-3737-FB6CC8495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9" y="4475163"/>
                        <a:ext cx="15049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B286F662-5018-77D3-1ABE-97A67150E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449" y="4956175"/>
          <a:ext cx="4419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5729" imgH="253890" progId="Equation.DSMT4">
                  <p:embed/>
                </p:oleObj>
              </mc:Choice>
              <mc:Fallback>
                <p:oleObj name="Equation" r:id="rId12" imgW="2005729" imgH="253890" progId="Equation.DSMT4">
                  <p:embed/>
                  <p:pic>
                    <p:nvPicPr>
                      <p:cNvPr id="11" name="Object 20">
                        <a:extLst>
                          <a:ext uri="{FF2B5EF4-FFF2-40B4-BE49-F238E27FC236}">
                            <a16:creationId xmlns:a16="http://schemas.microsoft.com/office/drawing/2014/main" id="{B286F662-5018-77D3-1ABE-97A67150E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9" y="4956175"/>
                        <a:ext cx="4419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537FCFB6-2173-966E-7FD0-F0492C580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8649" y="5622925"/>
          <a:ext cx="1370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1760" imgH="177646" progId="Equation.DSMT4">
                  <p:embed/>
                </p:oleObj>
              </mc:Choice>
              <mc:Fallback>
                <p:oleObj name="Equation" r:id="rId14" imgW="621760" imgH="177646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537FCFB6-2173-966E-7FD0-F0492C58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49" y="5622925"/>
                        <a:ext cx="13700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DC93188C-E628-E754-30B9-59A334207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049" y="6189663"/>
          <a:ext cx="838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165028" progId="Equation.DSMT4">
                  <p:embed/>
                </p:oleObj>
              </mc:Choice>
              <mc:Fallback>
                <p:oleObj name="Equation" r:id="rId16" imgW="380835" imgH="165028" progId="Equation.DSMT4">
                  <p:embed/>
                  <p:pic>
                    <p:nvPicPr>
                      <p:cNvPr id="13" name="Object 22">
                        <a:extLst>
                          <a:ext uri="{FF2B5EF4-FFF2-40B4-BE49-F238E27FC236}">
                            <a16:creationId xmlns:a16="http://schemas.microsoft.com/office/drawing/2014/main" id="{DC93188C-E628-E754-30B9-59A334207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49" y="6189663"/>
                        <a:ext cx="838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FDC24D89-17FD-3EC2-7409-3AAA7AA1C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82" y="4475163"/>
          <a:ext cx="1301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004" imgH="177646" progId="Equation.DSMT4">
                  <p:embed/>
                </p:oleObj>
              </mc:Choice>
              <mc:Fallback>
                <p:oleObj name="Equation" r:id="rId18" imgW="571004" imgH="177646" progId="Equation.DSMT4">
                  <p:embed/>
                  <p:pic>
                    <p:nvPicPr>
                      <p:cNvPr id="14" name="Object 23">
                        <a:extLst>
                          <a:ext uri="{FF2B5EF4-FFF2-40B4-BE49-F238E27FC236}">
                            <a16:creationId xmlns:a16="http://schemas.microsoft.com/office/drawing/2014/main" id="{FDC24D89-17FD-3EC2-7409-3AAA7AA1C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82" y="4475163"/>
                        <a:ext cx="13017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4ED671C6-0038-2958-10E0-BA927514D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2182" y="4956175"/>
          <a:ext cx="38877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300" imgH="254000" progId="Equation.DSMT4">
                  <p:embed/>
                </p:oleObj>
              </mc:Choice>
              <mc:Fallback>
                <p:oleObj name="Equation" r:id="rId20" imgW="1765300" imgH="254000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4ED671C6-0038-2958-10E0-BA927514D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82" y="4956175"/>
                        <a:ext cx="38877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1E90B0D3-921C-4863-5B77-097ED5595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107" y="5635625"/>
          <a:ext cx="1146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474" imgH="165028" progId="Equation.DSMT4">
                  <p:embed/>
                </p:oleObj>
              </mc:Choice>
              <mc:Fallback>
                <p:oleObj name="Equation" r:id="rId22" imgW="520474" imgH="165028" progId="Equation.DSMT4">
                  <p:embed/>
                  <p:pic>
                    <p:nvPicPr>
                      <p:cNvPr id="16" name="Object 25">
                        <a:extLst>
                          <a:ext uri="{FF2B5EF4-FFF2-40B4-BE49-F238E27FC236}">
                            <a16:creationId xmlns:a16="http://schemas.microsoft.com/office/drawing/2014/main" id="{1E90B0D3-921C-4863-5B77-097ED5595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107" y="5635625"/>
                        <a:ext cx="11461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7BB85421-1A3B-C7AC-7410-2B6A36CB0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4669" y="6175375"/>
          <a:ext cx="809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7" name="Object 26">
                        <a:extLst>
                          <a:ext uri="{FF2B5EF4-FFF2-40B4-BE49-F238E27FC236}">
                            <a16:creationId xmlns:a16="http://schemas.microsoft.com/office/drawing/2014/main" id="{7BB85421-1A3B-C7AC-7410-2B6A36CB0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669" y="6175375"/>
                        <a:ext cx="809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7">
            <a:extLst>
              <a:ext uri="{FF2B5EF4-FFF2-40B4-BE49-F238E27FC236}">
                <a16:creationId xmlns:a16="http://schemas.microsoft.com/office/drawing/2014/main" id="{BFFB1843-1CDB-B778-17FD-FA288DF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5001" y="4191000"/>
            <a:ext cx="0" cy="24384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740BCD74-A1F6-30AD-CF46-11C454150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49" y="39624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Clever choice for </a:t>
            </a:r>
            <a:r>
              <a:rPr lang="en-US" altLang="en-US" sz="2400" i="1">
                <a:solidFill>
                  <a:srgbClr val="0000FF"/>
                </a:solidFill>
              </a:rPr>
              <a:t>x</a:t>
            </a:r>
            <a:r>
              <a:rPr lang="en-US" altLang="en-US" sz="24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0" name="Text Box 29">
            <a:extLst>
              <a:ext uri="{FF2B5EF4-FFF2-40B4-BE49-F238E27FC236}">
                <a16:creationId xmlns:a16="http://schemas.microsoft.com/office/drawing/2014/main" id="{01114136-E564-A2E8-F890-E262FAD7F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487761"/>
            <a:ext cx="4898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Separate into individual fractions</a:t>
            </a:r>
          </a:p>
        </p:txBody>
      </p:sp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A5E4BFE4-A81E-23DB-9681-9AEBA4CBF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945" y="206375"/>
          <a:ext cx="7924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6" imgW="3621031" imgH="219234" progId="Photoshop.Image.7">
                  <p:embed/>
                </p:oleObj>
              </mc:Choice>
              <mc:Fallback>
                <p:oleObj name="Image" r:id="rId26" imgW="3621031" imgH="219234" progId="Photoshop.Image.7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A5E4BFE4-A81E-23DB-9681-9AEBA4CBF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5" y="206375"/>
                        <a:ext cx="7924800" cy="479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9D3A43D4-2A17-E1BC-3F61-C0E1408E1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943820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8E2830C8-7E4C-861B-B433-B90E4F179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530" y="1785788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8" imgW="393126" imgH="142917" progId="Photoshop.Image.7">
                  <p:embed/>
                </p:oleObj>
              </mc:Choice>
              <mc:Fallback>
                <p:oleObj name="Image" r:id="rId28" imgW="393126" imgH="142917" progId="Photoshop.Image.7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8E2830C8-7E4C-861B-B433-B90E4F179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0" y="1785788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9" grpId="0" autoUpdateAnimBg="0"/>
      <p:bldP spid="19" grpId="0" autoUpdateAnimBg="0"/>
      <p:bldP spid="20" grpId="0" autoUpdateAnimBg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46CF1E0-D7E6-8F26-CE84-9B3EE505A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47955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46CF1E0-D7E6-8F26-CE84-9B3EE505A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955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ADC218-596A-01EF-C3E9-F51CC9609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2644775"/>
          <a:ext cx="2921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44500" progId="Equation.DSMT4">
                  <p:embed/>
                </p:oleObj>
              </mc:Choice>
              <mc:Fallback>
                <p:oleObj name="Equation" r:id="rId4" imgW="1282700" imgH="4445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5ADC218-596A-01EF-C3E9-F51CC9609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44775"/>
                        <a:ext cx="2921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5BAC08B5-2072-8CC5-5A4C-5F773B371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3783013"/>
          <a:ext cx="29813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431613" progId="Equation.DSMT4">
                  <p:embed/>
                </p:oleObj>
              </mc:Choice>
              <mc:Fallback>
                <p:oleObj name="Equation" r:id="rId6" imgW="1307532" imgH="4316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5BAC08B5-2072-8CC5-5A4C-5F773B371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783013"/>
                        <a:ext cx="29813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>
            <a:extLst>
              <a:ext uri="{FF2B5EF4-FFF2-40B4-BE49-F238E27FC236}">
                <a16:creationId xmlns:a16="http://schemas.microsoft.com/office/drawing/2014/main" id="{0EA4A33C-C6F9-8ACB-08A8-A63FD9FA6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82575"/>
          <a:ext cx="3963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444500" progId="Equation.DSMT4">
                  <p:embed/>
                </p:oleObj>
              </mc:Choice>
              <mc:Fallback>
                <p:oleObj name="Equation" r:id="rId8" imgW="1739900" imgH="444500" progId="Equation.DSMT4">
                  <p:embed/>
                  <p:pic>
                    <p:nvPicPr>
                      <p:cNvPr id="6" name="Object 31">
                        <a:extLst>
                          <a:ext uri="{FF2B5EF4-FFF2-40B4-BE49-F238E27FC236}">
                            <a16:creationId xmlns:a16="http://schemas.microsoft.com/office/drawing/2014/main" id="{0EA4A33C-C6F9-8ACB-08A8-A63FD9FA6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82575"/>
                        <a:ext cx="39639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>
            <a:extLst>
              <a:ext uri="{FF2B5EF4-FFF2-40B4-BE49-F238E27FC236}">
                <a16:creationId xmlns:a16="http://schemas.microsoft.com/office/drawing/2014/main" id="{43030F8B-3A62-11F1-E95E-60160A3C4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92675"/>
          <a:ext cx="3675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393700" progId="Equation.DSMT4">
                  <p:embed/>
                </p:oleObj>
              </mc:Choice>
              <mc:Fallback>
                <p:oleObj name="Equation" r:id="rId10" imgW="1612900" imgH="393700" progId="Equation.DSMT4">
                  <p:embed/>
                  <p:pic>
                    <p:nvPicPr>
                      <p:cNvPr id="7" name="Object 34">
                        <a:extLst>
                          <a:ext uri="{FF2B5EF4-FFF2-40B4-BE49-F238E27FC236}">
                            <a16:creationId xmlns:a16="http://schemas.microsoft.com/office/drawing/2014/main" id="{43030F8B-3A62-11F1-E95E-60160A3C4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92675"/>
                        <a:ext cx="3675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>
            <a:extLst>
              <a:ext uri="{FF2B5EF4-FFF2-40B4-BE49-F238E27FC236}">
                <a16:creationId xmlns:a16="http://schemas.microsoft.com/office/drawing/2014/main" id="{90C5BFA4-B77C-7C36-2FA8-39D5DC91F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5715000"/>
          <a:ext cx="74660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600" imgH="393700" progId="Equation.DSMT4">
                  <p:embed/>
                </p:oleObj>
              </mc:Choice>
              <mc:Fallback>
                <p:oleObj name="Equation" r:id="rId12" imgW="3276600" imgH="393700" progId="Equation.DSMT4">
                  <p:embed/>
                  <p:pic>
                    <p:nvPicPr>
                      <p:cNvPr id="8" name="Object 34">
                        <a:extLst>
                          <a:ext uri="{FF2B5EF4-FFF2-40B4-BE49-F238E27FC236}">
                            <a16:creationId xmlns:a16="http://schemas.microsoft.com/office/drawing/2014/main" id="{90C5BFA4-B77C-7C36-2FA8-39D5DC91F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715000"/>
                        <a:ext cx="74660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DE488EC-DB4B-BA70-E95D-950D65E07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47955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DE488EC-DB4B-BA70-E95D-950D65E07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955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58A660A-C520-D7D4-8D3E-DB2EF7759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2644775"/>
          <a:ext cx="2921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44500" progId="Equation.DSMT4">
                  <p:embed/>
                </p:oleObj>
              </mc:Choice>
              <mc:Fallback>
                <p:oleObj name="Equation" r:id="rId4" imgW="1282700" imgH="4445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58A660A-C520-D7D4-8D3E-DB2EF7759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44775"/>
                        <a:ext cx="2921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673B378D-BD1F-C871-F18D-8495823FE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3783013"/>
          <a:ext cx="29813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431613" progId="Equation.DSMT4">
                  <p:embed/>
                </p:oleObj>
              </mc:Choice>
              <mc:Fallback>
                <p:oleObj name="Equation" r:id="rId6" imgW="1307532" imgH="4316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673B378D-BD1F-C871-F18D-8495823FE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783013"/>
                        <a:ext cx="29813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352D8202-9CA3-A745-B49D-8EBEE5B19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975350"/>
          <a:ext cx="3762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254000" progId="Equation.DSMT4">
                  <p:embed/>
                </p:oleObj>
              </mc:Choice>
              <mc:Fallback>
                <p:oleObj name="Equation" r:id="rId8" imgW="1651000" imgH="254000" progId="Equation.DSMT4">
                  <p:embed/>
                  <p:pic>
                    <p:nvPicPr>
                      <p:cNvPr id="6" name="Object 22">
                        <a:extLst>
                          <a:ext uri="{FF2B5EF4-FFF2-40B4-BE49-F238E27FC236}">
                            <a16:creationId xmlns:a16="http://schemas.microsoft.com/office/drawing/2014/main" id="{352D8202-9CA3-A745-B49D-8EBEE5B19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75350"/>
                        <a:ext cx="3762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6">
            <a:extLst>
              <a:ext uri="{FF2B5EF4-FFF2-40B4-BE49-F238E27FC236}">
                <a16:creationId xmlns:a16="http://schemas.microsoft.com/office/drawing/2014/main" id="{A6B32511-A570-1C26-CA80-FCD43D325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538" y="2684463"/>
            <a:ext cx="3224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This technique is call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FF"/>
                </a:solidFill>
              </a:rPr>
              <a:t>Partial Fractions</a:t>
            </a:r>
          </a:p>
        </p:txBody>
      </p:sp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id="{87516BC0-7DBA-27FB-86DA-4B64146F7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82575"/>
          <a:ext cx="3963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444500" progId="Equation.DSMT4">
                  <p:embed/>
                </p:oleObj>
              </mc:Choice>
              <mc:Fallback>
                <p:oleObj name="Equation" r:id="rId10" imgW="1739900" imgH="444500" progId="Equation.DSMT4">
                  <p:embed/>
                  <p:pic>
                    <p:nvPicPr>
                      <p:cNvPr id="8" name="Object 31">
                        <a:extLst>
                          <a:ext uri="{FF2B5EF4-FFF2-40B4-BE49-F238E27FC236}">
                            <a16:creationId xmlns:a16="http://schemas.microsoft.com/office/drawing/2014/main" id="{87516BC0-7DBA-27FB-86DA-4B64146F7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82575"/>
                        <a:ext cx="39639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>
            <a:extLst>
              <a:ext uri="{FF2B5EF4-FFF2-40B4-BE49-F238E27FC236}">
                <a16:creationId xmlns:a16="http://schemas.microsoft.com/office/drawing/2014/main" id="{42DFCD5D-9CBE-77DA-52C9-7B32631BA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1600200"/>
          <a:ext cx="38782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800" imgH="355600" progId="Equation.DSMT4">
                  <p:embed/>
                </p:oleObj>
              </mc:Choice>
              <mc:Fallback>
                <p:oleObj name="Equation" r:id="rId12" imgW="1701800" imgH="355600" progId="Equation.DSMT4">
                  <p:embed/>
                  <p:pic>
                    <p:nvPicPr>
                      <p:cNvPr id="9" name="Object 33">
                        <a:extLst>
                          <a:ext uri="{FF2B5EF4-FFF2-40B4-BE49-F238E27FC236}">
                            <a16:creationId xmlns:a16="http://schemas.microsoft.com/office/drawing/2014/main" id="{42DFCD5D-9CBE-77DA-52C9-7B32631BA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600200"/>
                        <a:ext cx="38782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>
            <a:extLst>
              <a:ext uri="{FF2B5EF4-FFF2-40B4-BE49-F238E27FC236}">
                <a16:creationId xmlns:a16="http://schemas.microsoft.com/office/drawing/2014/main" id="{8A93DE1A-2CC0-FC02-7F39-058961C5E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92675"/>
          <a:ext cx="3675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900" imgH="393700" progId="Equation.DSMT4">
                  <p:embed/>
                </p:oleObj>
              </mc:Choice>
              <mc:Fallback>
                <p:oleObj name="Equation" r:id="rId14" imgW="1612900" imgH="393700" progId="Equation.DSMT4">
                  <p:embed/>
                  <p:pic>
                    <p:nvPicPr>
                      <p:cNvPr id="10" name="Object 34">
                        <a:extLst>
                          <a:ext uri="{FF2B5EF4-FFF2-40B4-BE49-F238E27FC236}">
                            <a16:creationId xmlns:a16="http://schemas.microsoft.com/office/drawing/2014/main" id="{8A93DE1A-2CC0-FC02-7F39-058961C5E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92675"/>
                        <a:ext cx="3675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AutoShape 36">
            <a:extLst>
              <a:ext uri="{FF2B5EF4-FFF2-40B4-BE49-F238E27FC236}">
                <a16:creationId xmlns:a16="http://schemas.microsoft.com/office/drawing/2014/main" id="{E0264DDC-5812-870E-B9BE-319B3D2633D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43375" y="2005013"/>
            <a:ext cx="665163" cy="4259262"/>
          </a:xfrm>
          <a:prstGeom prst="bentConnector3">
            <a:avLst>
              <a:gd name="adj1" fmla="val 49880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62708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F4829F5-2844-C42E-DB2C-E3494C1BAA12}"/>
              </a:ext>
            </a:extLst>
          </p:cNvPr>
          <p:cNvGrpSpPr/>
          <p:nvPr/>
        </p:nvGrpSpPr>
        <p:grpSpPr>
          <a:xfrm>
            <a:off x="1068983" y="2117613"/>
            <a:ext cx="10326624" cy="667068"/>
            <a:chOff x="292769" y="255567"/>
            <a:chExt cx="8534400" cy="60642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883AD89-F8D0-20B1-BFB9-048942A6D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2769" y="255567"/>
              <a:ext cx="8534400" cy="606425"/>
            </a:xfrm>
            <a:prstGeom prst="rect">
              <a:avLst/>
            </a:prstGeom>
            <a:ln w="12700">
              <a:solidFill>
                <a:srgbClr val="0070C0"/>
              </a:solidFill>
            </a:ln>
            <a:effectLst>
              <a:outerShdw blurRad="50800" dist="1016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391FD34-0BBB-99E2-6355-768E1D2744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63957" y="405807"/>
              <a:ext cx="348938" cy="333767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6E0026E-0718-A95B-5BE0-980A9A6EACD0}"/>
                </a:ext>
              </a:extLst>
            </p:cNvPr>
            <p:cNvSpPr txBox="1"/>
            <p:nvPr/>
          </p:nvSpPr>
          <p:spPr>
            <a:xfrm>
              <a:off x="1391483" y="380842"/>
              <a:ext cx="61755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i="0" dirty="0">
                  <a:effectLst/>
                  <a:latin typeface="Open Sans" panose="020B0606030504020204" pitchFamily="34" charset="0"/>
                </a:rPr>
                <a:t>7.5</a:t>
              </a:r>
              <a:endParaRPr lang="en-US" dirty="0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7B9CEC3-2DFB-7D35-42FE-0813C4C326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58262" y="335571"/>
              <a:ext cx="6711309" cy="333767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5DD1CD2-ACD3-0770-0AD0-2FA3EB4AFDC8}"/>
                </a:ext>
              </a:extLst>
            </p:cNvPr>
            <p:cNvSpPr txBox="1"/>
            <p:nvPr/>
          </p:nvSpPr>
          <p:spPr>
            <a:xfrm>
              <a:off x="2008389" y="351024"/>
              <a:ext cx="645577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i="0" dirty="0">
                  <a:effectLst/>
                  <a:latin typeface="Open Sans" panose="020B0606030504020204" pitchFamily="34" charset="0"/>
                </a:rPr>
                <a:t>STRATEGY FOR INTEGR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79206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5145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8F9CB85-0ACF-7D9D-BC91-BAF1B27D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992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14F0FEE-358E-B991-28F8-EE29DC9BA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562431"/>
          <a:ext cx="36782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42720" progId="Equation.DSMT4">
                  <p:embed/>
                </p:oleObj>
              </mc:Choice>
              <mc:Fallback>
                <p:oleObj name="Equation" r:id="rId2" imgW="1536480" imgH="3427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14F0FEE-358E-B991-28F8-EE29DC9BA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431"/>
                        <a:ext cx="36782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5547429-C6D1-D265-4EA5-91F5C2DF7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6341" y="189761"/>
          <a:ext cx="1951037" cy="63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15547429-C6D1-D265-4EA5-91F5C2DF7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341" y="189761"/>
                        <a:ext cx="1951037" cy="63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1EB68EF-02E7-9311-35E0-75417132D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5322" y="223899"/>
          <a:ext cx="12271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21EB68EF-02E7-9311-35E0-75417132D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322" y="223899"/>
                        <a:ext cx="12271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60C714FD-259F-8632-EA89-9BB908871C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1341" y="820120"/>
          <a:ext cx="36814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82400" progId="Equation.DSMT4">
                  <p:embed/>
                </p:oleObj>
              </mc:Choice>
              <mc:Fallback>
                <p:oleObj name="Equation" r:id="rId8" imgW="1485720" imgH="4824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60C714FD-259F-8632-EA89-9BB90887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341" y="820120"/>
                        <a:ext cx="36814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359BCBE4-39DD-DEC3-038F-195CDA0B1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3479" y="2127312"/>
          <a:ext cx="2422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359BCBE4-39DD-DEC3-038F-195CDA0B1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479" y="2127312"/>
                        <a:ext cx="2422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C01383B1-22A1-1B51-8B86-DD3AD3C0B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3996" y="930337"/>
          <a:ext cx="8493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C01383B1-22A1-1B51-8B86-DD3AD3C0B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996" y="930337"/>
                        <a:ext cx="8493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EF737FDA-128E-6E6C-9FA7-C66F4BA74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151" y="1731313"/>
          <a:ext cx="1992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11" name="Object 25">
                        <a:extLst>
                          <a:ext uri="{FF2B5EF4-FFF2-40B4-BE49-F238E27FC236}">
                            <a16:creationId xmlns:a16="http://schemas.microsoft.com/office/drawing/2014/main" id="{EF737FDA-128E-6E6C-9FA7-C66F4BA74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1" y="1731313"/>
                        <a:ext cx="1992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54CCEC82-231A-C7F6-337C-EB5530F9D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13" y="2267208"/>
          <a:ext cx="52244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393480" progId="Equation.DSMT4">
                  <p:embed/>
                </p:oleObj>
              </mc:Choice>
              <mc:Fallback>
                <p:oleObj name="Equation" r:id="rId16" imgW="2108160" imgH="393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54CCEC82-231A-C7F6-337C-EB5530F9D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2267208"/>
                        <a:ext cx="52244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2712609-1A2D-6271-C2BD-7C1932459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762" y="3344424"/>
          <a:ext cx="44688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393480" progId="Equation.DSMT4">
                  <p:embed/>
                </p:oleObj>
              </mc:Choice>
              <mc:Fallback>
                <p:oleObj name="Equation" r:id="rId18" imgW="1803240" imgH="393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32712609-1A2D-6271-C2BD-7C1932459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62" y="3344424"/>
                        <a:ext cx="44688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E34676F6-0757-DB0D-C6CE-6E5DB4666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0613" y="239477"/>
            <a:ext cx="678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: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E8CFAB5E-0560-3134-B6C8-7BE6C1260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1341" y="3419539"/>
            <a:ext cx="678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:</a:t>
            </a: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1C1AC614-33EB-4207-5271-533F5E7F4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82" y="3377966"/>
          <a:ext cx="1416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1C1AC614-33EB-4207-5271-533F5E7F4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82" y="3377966"/>
                        <a:ext cx="1416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C34CC29A-492C-483A-9938-5FB7C6B7E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7145" y="3970338"/>
          <a:ext cx="16684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177480" progId="Equation.DSMT4">
                  <p:embed/>
                </p:oleObj>
              </mc:Choice>
              <mc:Fallback>
                <p:oleObj name="Equation" r:id="rId22" imgW="672840" imgH="1774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C34CC29A-492C-483A-9938-5FB7C6B7E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145" y="3970338"/>
                        <a:ext cx="16684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88E54663-5E53-AF8E-660D-C7511ED8F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674" y="4423727"/>
          <a:ext cx="1793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393480" progId="Equation.DSMT4">
                  <p:embed/>
                </p:oleObj>
              </mc:Choice>
              <mc:Fallback>
                <p:oleObj name="Equation" r:id="rId24" imgW="723600" imgH="39348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88E54663-5E53-AF8E-660D-C7511ED8F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674" y="4423727"/>
                        <a:ext cx="17938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>
            <a:extLst>
              <a:ext uri="{FF2B5EF4-FFF2-40B4-BE49-F238E27FC236}">
                <a16:creationId xmlns:a16="http://schemas.microsoft.com/office/drawing/2014/main" id="{CCE7DA51-73F3-A2F1-F12D-042A9EDD6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958" y="3398752"/>
            <a:ext cx="2382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New Bounds for </a:t>
            </a:r>
            <a:r>
              <a:rPr lang="en-US" altLang="en-US" sz="2400" i="1" u="sng" dirty="0"/>
              <a:t>t</a:t>
            </a:r>
            <a:endParaRPr lang="en-US" altLang="en-US" sz="2400" u="sng" dirty="0"/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006FE9DF-8179-CFE3-BF1C-34EA9A20F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810" y="4205659"/>
          <a:ext cx="22971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228600" progId="Equation.DSMT4">
                  <p:embed/>
                </p:oleObj>
              </mc:Choice>
              <mc:Fallback>
                <p:oleObj name="Equation" r:id="rId26" imgW="927000" imgH="228600" progId="Equation.DSMT4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006FE9DF-8179-CFE3-BF1C-34EA9A20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810" y="4205659"/>
                        <a:ext cx="22971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F72FB10C-B2F0-D60B-EF2A-264ED4DDF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1209" y="5161265"/>
          <a:ext cx="27701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17440" imgH="533160" progId="Equation.DSMT4">
                  <p:embed/>
                </p:oleObj>
              </mc:Choice>
              <mc:Fallback>
                <p:oleObj name="Equation" r:id="rId28" imgW="1117440" imgH="53316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F72FB10C-B2F0-D60B-EF2A-264ED4DDF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209" y="5161265"/>
                        <a:ext cx="2770187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547034C5-366E-7FCE-3D9D-5B2590986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52" y="4521901"/>
          <a:ext cx="45323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28800" imgH="393480" progId="Equation.DSMT4">
                  <p:embed/>
                </p:oleObj>
              </mc:Choice>
              <mc:Fallback>
                <p:oleObj name="Equation" r:id="rId30" imgW="1828800" imgH="39348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547034C5-366E-7FCE-3D9D-5B2590986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52" y="4521901"/>
                        <a:ext cx="45323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02234C79-51BD-8046-BDE7-33F6D27F8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" y="5507055"/>
          <a:ext cx="77104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11480" imgH="482400" progId="Equation.DSMT4">
                  <p:embed/>
                </p:oleObj>
              </mc:Choice>
              <mc:Fallback>
                <p:oleObj name="Equation" r:id="rId32" imgW="3111480" imgH="4824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02234C79-51BD-8046-BDE7-33F6D27F8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507055"/>
                        <a:ext cx="771048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>
            <a:extLst>
              <a:ext uri="{FF2B5EF4-FFF2-40B4-BE49-F238E27FC236}">
                <a16:creationId xmlns:a16="http://schemas.microsoft.com/office/drawing/2014/main" id="{2C0DB6EE-4CF7-8BC1-7E42-04E890DB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6711" y="780652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8541476C-0DF9-A0B3-84FD-E106DA4DE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13" y="1444405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4" imgW="393126" imgH="142917" progId="Photoshop.Image.7">
                  <p:embed/>
                </p:oleObj>
              </mc:Choice>
              <mc:Fallback>
                <p:oleObj name="Image" r:id="rId34" imgW="393126" imgH="142917" progId="Photoshop.Image.7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8541476C-0DF9-A0B3-84FD-E106DA4DE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1444405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BEAC29E5-7DC7-4F09-CC06-69C38207D7A3}"/>
              </a:ext>
            </a:extLst>
          </p:cNvPr>
          <p:cNvGrpSpPr>
            <a:grpSpLocks/>
          </p:cNvGrpSpPr>
          <p:nvPr/>
        </p:nvGrpSpPr>
        <p:grpSpPr bwMode="auto">
          <a:xfrm>
            <a:off x="3670584" y="1825130"/>
            <a:ext cx="1599515" cy="520616"/>
            <a:chOff x="1303778" y="1002496"/>
            <a:chExt cx="1599515" cy="519917"/>
          </a:xfrm>
        </p:grpSpPr>
        <p:sp>
          <p:nvSpPr>
            <p:cNvPr id="20" name="Left Brace 19">
              <a:extLst>
                <a:ext uri="{FF2B5EF4-FFF2-40B4-BE49-F238E27FC236}">
                  <a16:creationId xmlns:a16="http://schemas.microsoft.com/office/drawing/2014/main" id="{A4CD913C-30AF-FC2C-5DA0-7A3435D604F5}"/>
                </a:ext>
              </a:extLst>
            </p:cNvPr>
            <p:cNvSpPr/>
            <p:nvPr/>
          </p:nvSpPr>
          <p:spPr>
            <a:xfrm rot="5400000">
              <a:off x="1908609" y="771918"/>
              <a:ext cx="257935" cy="1243055"/>
            </a:xfrm>
            <a:prstGeom prst="leftBrace">
              <a:avLst>
                <a:gd name="adj1" fmla="val 15866"/>
                <a:gd name="adj2" fmla="val 45683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graphicFrame>
          <p:nvGraphicFramePr>
            <p:cNvPr id="27" name="Object 24">
              <a:extLst>
                <a:ext uri="{FF2B5EF4-FFF2-40B4-BE49-F238E27FC236}">
                  <a16:creationId xmlns:a16="http://schemas.microsoft.com/office/drawing/2014/main" id="{1984EC64-2607-E8F0-FA46-8690F666AA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778" y="1002496"/>
            <a:ext cx="1599515" cy="25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04840" imgH="177480" progId="Equation.DSMT4">
                    <p:embed/>
                  </p:oleObj>
                </mc:Choice>
                <mc:Fallback>
                  <p:oleObj name="Equation" r:id="rId36" imgW="1104840" imgH="177480" progId="Equation.DSMT4">
                    <p:embed/>
                    <p:pic>
                      <p:nvPicPr>
                        <p:cNvPr id="27" name="Object 24">
                          <a:extLst>
                            <a:ext uri="{FF2B5EF4-FFF2-40B4-BE49-F238E27FC236}">
                              <a16:creationId xmlns:a16="http://schemas.microsoft.com/office/drawing/2014/main" id="{1984EC64-2607-E8F0-FA46-8690F666AA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778" y="1002496"/>
                          <a:ext cx="1599515" cy="257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">
            <a:extLst>
              <a:ext uri="{FF2B5EF4-FFF2-40B4-BE49-F238E27FC236}">
                <a16:creationId xmlns:a16="http://schemas.microsoft.com/office/drawing/2014/main" id="{1D49A343-EB1B-5308-7A87-47FA942DE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1934" y="3799894"/>
            <a:ext cx="18854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Lower Bound</a:t>
            </a: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F15F58A1-BEC0-17C0-BC20-E8797E7F8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1966" y="4771410"/>
            <a:ext cx="18517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Upper Bound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1AF5BFE-38C4-7F8F-2798-60DEEE7891C5}"/>
              </a:ext>
            </a:extLst>
          </p:cNvPr>
          <p:cNvSpPr/>
          <p:nvPr/>
        </p:nvSpPr>
        <p:spPr>
          <a:xfrm>
            <a:off x="3341726" y="2863703"/>
            <a:ext cx="164570" cy="2795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8099504-E777-EE3F-53CB-62A6853A6FAA}"/>
              </a:ext>
            </a:extLst>
          </p:cNvPr>
          <p:cNvSpPr/>
          <p:nvPr/>
        </p:nvSpPr>
        <p:spPr>
          <a:xfrm>
            <a:off x="6900049" y="3377966"/>
            <a:ext cx="1579486" cy="56123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D7BCF9F-2005-E832-A898-2096FC9AE3A1}"/>
              </a:ext>
            </a:extLst>
          </p:cNvPr>
          <p:cNvSpPr/>
          <p:nvPr/>
        </p:nvSpPr>
        <p:spPr>
          <a:xfrm>
            <a:off x="3420366" y="2336706"/>
            <a:ext cx="296439" cy="2795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441F4A60-7307-40CC-D500-3578656E055E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042395" y="3434102"/>
            <a:ext cx="247769" cy="827457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655D0F2-48D5-E08B-8678-94E4075AF2D4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622324" y="3466905"/>
            <a:ext cx="247769" cy="82745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B4A0A153-5F21-B7E5-6E36-0A105226AFF8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217841" y="3398752"/>
            <a:ext cx="452743" cy="93082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74C8044-3DF8-12F3-A54C-7BDDC842BF9E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243969" y="3280020"/>
            <a:ext cx="452743" cy="9308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A9E709D-72FE-063C-4FED-F78AF7119EBA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825597" y="3961560"/>
            <a:ext cx="247769" cy="2441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D5690C3-17B6-01BF-BD9E-9552C12717AC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877117" y="3455800"/>
            <a:ext cx="183001" cy="2441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FAFD09F-B941-1D77-0EAE-9A60EE1CE70E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2946558" y="2302432"/>
            <a:ext cx="2536770" cy="903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68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21" grpId="0"/>
      <p:bldP spid="26" grpId="0"/>
      <p:bldP spid="28" grpId="0"/>
      <p:bldP spid="29" grpId="0"/>
      <p:bldP spid="30" grpId="0" animBg="1"/>
      <p:bldP spid="31" grpId="0" animBg="1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5145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02234C79-51BD-8046-BDE7-33F6D27F8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238125"/>
          <a:ext cx="77120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82400" progId="Equation.DSMT4">
                  <p:embed/>
                </p:oleObj>
              </mc:Choice>
              <mc:Fallback>
                <p:oleObj name="Equation" r:id="rId2" imgW="3111480" imgH="4824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02234C79-51BD-8046-BDE7-33F6D27F8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38125"/>
                        <a:ext cx="77120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F30E3801-B88C-17A1-8EA0-0958B5757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277" y="1416050"/>
          <a:ext cx="4216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57200" progId="Equation.DSMT4">
                  <p:embed/>
                </p:oleObj>
              </mc:Choice>
              <mc:Fallback>
                <p:oleObj name="Equation" r:id="rId4" imgW="1701720" imgH="4572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F30E3801-B88C-17A1-8EA0-0958B5757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7" y="1416050"/>
                        <a:ext cx="4216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A879F9FA-0D49-B2FB-4689-40EFFCA76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52" y="2609850"/>
          <a:ext cx="3305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A879F9FA-0D49-B2FB-4689-40EFFCA76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52" y="2609850"/>
                        <a:ext cx="33051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1578A5D8-4C3D-4CB6-C3AA-1F258ED59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30" y="3867150"/>
          <a:ext cx="32718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1578A5D8-4C3D-4CB6-C3AA-1F258ED59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0" y="3867150"/>
                        <a:ext cx="32718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>
            <a:extLst>
              <a:ext uri="{FF2B5EF4-FFF2-40B4-BE49-F238E27FC236}">
                <a16:creationId xmlns:a16="http://schemas.microsoft.com/office/drawing/2014/main" id="{FC077D03-52EC-B1F7-4CB1-DAB317D6D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007901"/>
            <a:ext cx="2098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at was fun!!!</a:t>
            </a:r>
          </a:p>
        </p:txBody>
      </p:sp>
      <p:sp>
        <p:nvSpPr>
          <p:cNvPr id="27" name="Right Triangle 26">
            <a:extLst>
              <a:ext uri="{FF2B5EF4-FFF2-40B4-BE49-F238E27FC236}">
                <a16:creationId xmlns:a16="http://schemas.microsoft.com/office/drawing/2014/main" id="{8A5BD084-707F-60F7-3AA6-0CFB64D9921E}"/>
              </a:ext>
            </a:extLst>
          </p:cNvPr>
          <p:cNvSpPr/>
          <p:nvPr/>
        </p:nvSpPr>
        <p:spPr>
          <a:xfrm>
            <a:off x="5305289" y="2177671"/>
            <a:ext cx="3130116" cy="1650707"/>
          </a:xfrm>
          <a:prstGeom prst="rtTriangle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9F10B107-7C0A-4D67-981D-D2F888F3E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3561" y="3247572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F10B107-7C0A-4D67-981D-D2F888F3E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561" y="3247572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3735BE90-D38E-39FA-A88C-742116A13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6731" y="2343332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3735BE90-D38E-39FA-A88C-742116A13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31" y="2343332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AD181C12-0B78-D722-880E-DE8600280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5243" y="2719655"/>
          <a:ext cx="314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228600" progId="Equation.DSMT4">
                  <p:embed/>
                </p:oleObj>
              </mc:Choice>
              <mc:Fallback>
                <p:oleObj name="Equation" r:id="rId14" imgW="126720" imgH="22860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AD181C12-0B78-D722-880E-DE8600280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243" y="2719655"/>
                        <a:ext cx="314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D58DB721-9C2C-767E-85ED-0D3F68131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0609" y="3874708"/>
          <a:ext cx="439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53800" progId="Equation.DSMT4">
                  <p:embed/>
                </p:oleObj>
              </mc:Choice>
              <mc:Fallback>
                <p:oleObj name="Equation" r:id="rId16" imgW="177480" imgH="253800" progId="Equation.DSMT4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D58DB721-9C2C-767E-85ED-0D3F68131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609" y="3874708"/>
                        <a:ext cx="4397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EF809809-A8A5-40F1-6DCD-C89517F9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210" y="2494143"/>
          <a:ext cx="172179" cy="3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EF809809-A8A5-40F1-6DCD-C89517F99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210" y="2494143"/>
                        <a:ext cx="172179" cy="31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BF691E28-854B-A85D-849E-DFDBB9882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6731" y="4604731"/>
          <a:ext cx="2723852" cy="103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457200" progId="Equation.DSMT4">
                  <p:embed/>
                </p:oleObj>
              </mc:Choice>
              <mc:Fallback>
                <p:oleObj name="Equation" r:id="rId20" imgW="1206360" imgH="45720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BF691E28-854B-A85D-849E-DFDBB9882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31" y="4604731"/>
                        <a:ext cx="2723852" cy="103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3BB0B660-BF44-A9F8-96C1-E8C91FA1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618" y="5638464"/>
          <a:ext cx="22653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457200" progId="Equation.DSMT4">
                  <p:embed/>
                </p:oleObj>
              </mc:Choice>
              <mc:Fallback>
                <p:oleObj name="Equation" r:id="rId22" imgW="1002960" imgH="457200" progId="Equation.DSMT4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3BB0B660-BF44-A9F8-96C1-E8C91FA1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618" y="5638464"/>
                        <a:ext cx="226536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>
            <a:extLst>
              <a:ext uri="{FF2B5EF4-FFF2-40B4-BE49-F238E27FC236}">
                <a16:creationId xmlns:a16="http://schemas.microsoft.com/office/drawing/2014/main" id="{20F9FF67-75EF-FF77-E476-57AF307C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430" y="1498342"/>
            <a:ext cx="32544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ecall in a right triangle:</a:t>
            </a:r>
          </a:p>
        </p:txBody>
      </p:sp>
      <p:sp>
        <p:nvSpPr>
          <p:cNvPr id="36" name="Right Triangle 35">
            <a:extLst>
              <a:ext uri="{FF2B5EF4-FFF2-40B4-BE49-F238E27FC236}">
                <a16:creationId xmlns:a16="http://schemas.microsoft.com/office/drawing/2014/main" id="{2E8D0AFF-D93C-3095-7C46-4079A61C4F73}"/>
              </a:ext>
            </a:extLst>
          </p:cNvPr>
          <p:cNvSpPr/>
          <p:nvPr/>
        </p:nvSpPr>
        <p:spPr>
          <a:xfrm>
            <a:off x="9690009" y="1960007"/>
            <a:ext cx="2006417" cy="1868372"/>
          </a:xfrm>
          <a:prstGeom prst="rtTriangle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EB06052D-8E85-7CF4-FA8D-8A196E10F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86467" y="3246228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EB06052D-8E85-7CF4-FA8D-8A196E10F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467" y="3246228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0EA466A8-5CD6-9B8F-8DEB-1A62D65C8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2253" y="2267744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8" name="Object 10">
                        <a:extLst>
                          <a:ext uri="{FF2B5EF4-FFF2-40B4-BE49-F238E27FC236}">
                            <a16:creationId xmlns:a16="http://schemas.microsoft.com/office/drawing/2014/main" id="{0EA466A8-5CD6-9B8F-8DEB-1A62D65C8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253" y="2267744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>
            <a:extLst>
              <a:ext uri="{FF2B5EF4-FFF2-40B4-BE49-F238E27FC236}">
                <a16:creationId xmlns:a16="http://schemas.microsoft.com/office/drawing/2014/main" id="{8CD416FE-9029-97EE-4918-6085A1A6A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6959" y="2541671"/>
          <a:ext cx="172179" cy="3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39" name="Object 10">
                        <a:extLst>
                          <a:ext uri="{FF2B5EF4-FFF2-40B4-BE49-F238E27FC236}">
                            <a16:creationId xmlns:a16="http://schemas.microsoft.com/office/drawing/2014/main" id="{8CD416FE-9029-97EE-4918-6085A1A6A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959" y="2541671"/>
                        <a:ext cx="172179" cy="31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54B4E97B-3668-AE2A-5F58-ADFB09F39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1512" y="2653934"/>
          <a:ext cx="471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53800" progId="Equation.DSMT4">
                  <p:embed/>
                </p:oleObj>
              </mc:Choice>
              <mc:Fallback>
                <p:oleObj name="Equation" r:id="rId26" imgW="190440" imgH="253800" progId="Equation.DSMT4">
                  <p:embed/>
                  <p:pic>
                    <p:nvPicPr>
                      <p:cNvPr id="40" name="Object 10">
                        <a:extLst>
                          <a:ext uri="{FF2B5EF4-FFF2-40B4-BE49-F238E27FC236}">
                            <a16:creationId xmlns:a16="http://schemas.microsoft.com/office/drawing/2014/main" id="{54B4E97B-3668-AE2A-5F58-ADFB09F39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512" y="2653934"/>
                        <a:ext cx="471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>
            <a:extLst>
              <a:ext uri="{FF2B5EF4-FFF2-40B4-BE49-F238E27FC236}">
                <a16:creationId xmlns:a16="http://schemas.microsoft.com/office/drawing/2014/main" id="{6C319239-6914-59BF-0663-763729F1F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8734" y="2616888"/>
          <a:ext cx="172179" cy="3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41" name="Object 10">
                        <a:extLst>
                          <a:ext uri="{FF2B5EF4-FFF2-40B4-BE49-F238E27FC236}">
                            <a16:creationId xmlns:a16="http://schemas.microsoft.com/office/drawing/2014/main" id="{6C319239-6914-59BF-0663-763729F1F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8734" y="2616888"/>
                        <a:ext cx="172179" cy="31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">
            <a:extLst>
              <a:ext uri="{FF2B5EF4-FFF2-40B4-BE49-F238E27FC236}">
                <a16:creationId xmlns:a16="http://schemas.microsoft.com/office/drawing/2014/main" id="{D5D495FD-64DD-BA29-F6F8-9F8CE8367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980" y="3867150"/>
          <a:ext cx="471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53800" progId="Equation.DSMT4">
                  <p:embed/>
                </p:oleObj>
              </mc:Choice>
              <mc:Fallback>
                <p:oleObj name="Equation" r:id="rId26" imgW="190440" imgH="253800" progId="Equation.DSMT4">
                  <p:embed/>
                  <p:pic>
                    <p:nvPicPr>
                      <p:cNvPr id="42" name="Object 10">
                        <a:extLst>
                          <a:ext uri="{FF2B5EF4-FFF2-40B4-BE49-F238E27FC236}">
                            <a16:creationId xmlns:a16="http://schemas.microsoft.com/office/drawing/2014/main" id="{D5D495FD-64DD-BA29-F6F8-9F8CE8367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980" y="3867150"/>
                        <a:ext cx="471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>
            <a:extLst>
              <a:ext uri="{FF2B5EF4-FFF2-40B4-BE49-F238E27FC236}">
                <a16:creationId xmlns:a16="http://schemas.microsoft.com/office/drawing/2014/main" id="{E11B167F-4444-2020-3CDF-C13F8E084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4013" y="4538663"/>
          <a:ext cx="23796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54080" imgH="482400" progId="Equation.DSMT4">
                  <p:embed/>
                </p:oleObj>
              </mc:Choice>
              <mc:Fallback>
                <p:oleObj name="Equation" r:id="rId28" imgW="1054080" imgH="482400" progId="Equation.DSMT4">
                  <p:embed/>
                  <p:pic>
                    <p:nvPicPr>
                      <p:cNvPr id="43" name="Object 10">
                        <a:extLst>
                          <a:ext uri="{FF2B5EF4-FFF2-40B4-BE49-F238E27FC236}">
                            <a16:creationId xmlns:a16="http://schemas.microsoft.com/office/drawing/2014/main" id="{E11B167F-4444-2020-3CDF-C13F8E084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013" y="4538663"/>
                        <a:ext cx="237966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CCF8681D-BE96-C74C-0C61-8035BAC76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375" y="5672138"/>
          <a:ext cx="18351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2520" imgH="393480" progId="Equation.DSMT4">
                  <p:embed/>
                </p:oleObj>
              </mc:Choice>
              <mc:Fallback>
                <p:oleObj name="Equation" r:id="rId30" imgW="812520" imgH="393480" progId="Equation.DSMT4">
                  <p:embed/>
                  <p:pic>
                    <p:nvPicPr>
                      <p:cNvPr id="44" name="Object 10">
                        <a:extLst>
                          <a:ext uri="{FF2B5EF4-FFF2-40B4-BE49-F238E27FC236}">
                            <a16:creationId xmlns:a16="http://schemas.microsoft.com/office/drawing/2014/main" id="{CCF8681D-BE96-C74C-0C61-8035BAC76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5" y="5672138"/>
                        <a:ext cx="18351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567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7" grpId="0" animBg="1"/>
      <p:bldP spid="35" grpId="0"/>
      <p:bldP spid="35" grpId="1"/>
      <p:bldP spid="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4B4C7A6-DF12-CF68-E78B-4678BEAC5E3E}"/>
              </a:ext>
            </a:extLst>
          </p:cNvPr>
          <p:cNvSpPr/>
          <p:nvPr/>
        </p:nvSpPr>
        <p:spPr>
          <a:xfrm>
            <a:off x="15145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9BB50738-E0AD-35B3-0ADA-E92386080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48509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F79FA8E-4A78-DC86-5E45-1201FF837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6870" y="426150"/>
          <a:ext cx="3343852" cy="7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42720" progId="Equation.DSMT4">
                  <p:embed/>
                </p:oleObj>
              </mc:Choice>
              <mc:Fallback>
                <p:oleObj name="Equation" r:id="rId2" imgW="1536480" imgH="34272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CF79FA8E-4A78-DC86-5E45-1201FF837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870" y="426150"/>
                        <a:ext cx="3343852" cy="74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46EB5587-B485-AC33-A976-877DD61C1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13" y="1178796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46EB5587-B485-AC33-A976-877DD61C1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1178796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C4EDFB7-DFCB-0EFF-6B70-23723E7B022C}"/>
              </a:ext>
            </a:extLst>
          </p:cNvPr>
          <p:cNvSpPr txBox="1"/>
          <p:nvPr/>
        </p:nvSpPr>
        <p:spPr>
          <a:xfrm>
            <a:off x="211745" y="1601714"/>
            <a:ext cx="75252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a Computer Algebra System (CAS), we can just do this!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1547C89-2D95-D078-0602-D46D478AAC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9360" y="879910"/>
            <a:ext cx="2496827" cy="54135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94CF799-E658-D99E-98E2-0879B5076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963" y="2644732"/>
            <a:ext cx="3105150" cy="2343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E59F94-7EFE-E515-06AB-C6DBE70D91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4963" y="2644259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433D6D3-4767-A45E-9F5A-CD37A41CB2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4963" y="2259792"/>
            <a:ext cx="693480" cy="33530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66F14E0-6314-A048-A5E6-113DD4CF5A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235" y="2645310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1BBB8C-3AD9-C644-FBCE-7AF5096658C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39804" y="2253722"/>
            <a:ext cx="693480" cy="33530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9AD62F0-0964-DFA8-CB80-FCCA5CA65DE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3983" y="2644732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FEB2AE6-3A6E-E924-0B34-30AF037F85F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8417" y="2644452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8FBA6E5-C51B-7A49-B24A-B82562935FA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41923" y="2259785"/>
            <a:ext cx="358171" cy="32768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0FE4C15-4552-3A2D-944C-C601B683F1C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6718" y="2644066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0A961EC-BF4A-3682-4A84-0B9C0B7E8C7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26764" y="2643873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726D336-16C8-C032-557D-258A2C2352D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3983" y="2642508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31AFA1A-1F4A-5193-5369-501F836E73A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2981" y="2645696"/>
            <a:ext cx="3105150" cy="2343150"/>
          </a:xfrm>
          <a:prstGeom prst="rect">
            <a:avLst/>
          </a:prstGeom>
        </p:spPr>
      </p:pic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4912CE5C-723E-FA8F-2B55-EDE06794A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983" y="5013435"/>
          <a:ext cx="6563854" cy="7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81280" imgH="431640" progId="Equation.DSMT4">
                  <p:embed/>
                </p:oleObj>
              </mc:Choice>
              <mc:Fallback>
                <p:oleObj name="Equation" r:id="rId19" imgW="3581280" imgH="43164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4912CE5C-723E-FA8F-2B55-EDE06794A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3" y="5013435"/>
                        <a:ext cx="6563854" cy="7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DA87DD6-4191-B32A-B6BA-9ECF780ADC4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58218" y="620575"/>
            <a:ext cx="393693" cy="3833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B8E668B-168E-18F3-EA77-F868E574F91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6177" y="627026"/>
            <a:ext cx="393692" cy="39369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ED919A3-F3C9-A2EB-3D07-37EAE0AE1B8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916655" y="2636753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F367026-15EA-4C6C-3918-5856553F764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29216" y="2203767"/>
            <a:ext cx="777307" cy="38103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561DAC7-420B-E8AD-5274-7B088D80764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806284" y="2069486"/>
            <a:ext cx="792549" cy="518205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93227CB7-F266-669C-ED08-F3C6517B1909}"/>
              </a:ext>
            </a:extLst>
          </p:cNvPr>
          <p:cNvSpPr/>
          <p:nvPr/>
        </p:nvSpPr>
        <p:spPr>
          <a:xfrm>
            <a:off x="5926443" y="3747220"/>
            <a:ext cx="866497" cy="197352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501A5D7-C326-BAE5-01F5-D295D289F092}"/>
              </a:ext>
            </a:extLst>
          </p:cNvPr>
          <p:cNvSpPr txBox="1"/>
          <p:nvPr/>
        </p:nvSpPr>
        <p:spPr>
          <a:xfrm>
            <a:off x="6999201" y="3317302"/>
            <a:ext cx="25202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itful Decimal!! </a:t>
            </a:r>
          </a:p>
        </p:txBody>
      </p:sp>
      <p:pic>
        <p:nvPicPr>
          <p:cNvPr id="1028" name="Picture 4" descr="Angry Face Emoji - what it means and how to use it.">
            <a:extLst>
              <a:ext uri="{FF2B5EF4-FFF2-40B4-BE49-F238E27FC236}">
                <a16:creationId xmlns:a16="http://schemas.microsoft.com/office/drawing/2014/main" id="{21C90C49-8E75-F920-2933-2B3A02CB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909" y="3755223"/>
            <a:ext cx="1917245" cy="107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493D2154-2E60-6100-50D3-D14A3872B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50" y="5807562"/>
          <a:ext cx="3024718" cy="84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15840" imgH="507960" progId="Equation.DSMT4">
                  <p:embed/>
                </p:oleObj>
              </mc:Choice>
              <mc:Fallback>
                <p:oleObj name="Equation" r:id="rId27" imgW="1815840" imgH="5079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493D2154-2E60-6100-50D3-D14A3872B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50" y="5807562"/>
                        <a:ext cx="3024718" cy="84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8AD118F-81EA-4D05-74F4-3AB6BC341EB6}"/>
              </a:ext>
            </a:extLst>
          </p:cNvPr>
          <p:cNvSpPr txBox="1"/>
          <p:nvPr/>
        </p:nvSpPr>
        <p:spPr>
          <a:xfrm>
            <a:off x="3615910" y="5970137"/>
            <a:ext cx="51152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At least 3 decimal places of accuracy.</a:t>
            </a:r>
          </a:p>
        </p:txBody>
      </p:sp>
    </p:spTree>
    <p:extLst>
      <p:ext uri="{BB962C8B-B14F-4D97-AF65-F5344CB8AC3E}">
        <p14:creationId xmlns:p14="http://schemas.microsoft.com/office/powerpoint/2010/main" val="278621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5" grpId="0" animBg="1"/>
      <p:bldP spid="2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25589F6-855D-90FE-3575-7046EEEDE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6040" y="1172177"/>
            <a:ext cx="10446487" cy="84307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F85E70D-1358-4ED1-EBED-C5950DE12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1116"/>
              </p:ext>
            </p:extLst>
          </p:nvPr>
        </p:nvGraphicFramePr>
        <p:xfrm>
          <a:off x="458788" y="831938"/>
          <a:ext cx="17510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69900" progId="Equation.DSMT4">
                  <p:embed/>
                </p:oleObj>
              </mc:Choice>
              <mc:Fallback>
                <p:oleObj name="Equation" r:id="rId2" imgW="736600" imgH="469900" progId="Equation.DSMT4">
                  <p:embed/>
                  <p:pic>
                    <p:nvPicPr>
                      <p:cNvPr id="23556" name="Object 3">
                        <a:extLst>
                          <a:ext uri="{FF2B5EF4-FFF2-40B4-BE49-F238E27FC236}">
                            <a16:creationId xmlns:a16="http://schemas.microsoft.com/office/drawing/2014/main" id="{201A6526-BA25-42B8-CC87-076CE4780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831938"/>
                        <a:ext cx="17510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344F622A-FE10-29F6-4F72-75AE617A9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7770"/>
              </p:ext>
            </p:extLst>
          </p:nvPr>
        </p:nvGraphicFramePr>
        <p:xfrm>
          <a:off x="2116931" y="2644775"/>
          <a:ext cx="25384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330200" progId="Equation.DSMT4">
                  <p:embed/>
                </p:oleObj>
              </mc:Choice>
              <mc:Fallback>
                <p:oleObj name="Equation" r:id="rId4" imgW="1066800" imgH="33020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75EB83EF-CC22-D536-BC70-C5C0429C0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931" y="2644775"/>
                        <a:ext cx="25384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96C29A67-5B02-FE96-0577-62C45AA7C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24413"/>
          <a:ext cx="60102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342900" progId="Equation.DSMT4">
                  <p:embed/>
                </p:oleObj>
              </mc:Choice>
              <mc:Fallback>
                <p:oleObj name="Equation" r:id="rId6" imgW="2527300" imgH="34290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288E04EE-6544-E2B6-408A-D5DB59383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24413"/>
                        <a:ext cx="60102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1DEB856-FC0B-1FB9-0C7B-158A881F2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122" y="3810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4">
            <a:extLst>
              <a:ext uri="{FF2B5EF4-FFF2-40B4-BE49-F238E27FC236}">
                <a16:creationId xmlns:a16="http://schemas.microsoft.com/office/drawing/2014/main" id="{21916622-E94E-B92A-5F0A-D0CF9F23F260}"/>
              </a:ext>
            </a:extLst>
          </p:cNvPr>
          <p:cNvGrpSpPr>
            <a:grpSpLocks/>
          </p:cNvGrpSpPr>
          <p:nvPr/>
        </p:nvGrpSpPr>
        <p:grpSpPr bwMode="auto">
          <a:xfrm>
            <a:off x="9473522" y="889000"/>
            <a:ext cx="2378075" cy="1107993"/>
            <a:chOff x="2574925" y="869950"/>
            <a:chExt cx="2378075" cy="1108161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85A3804C-2817-AEE1-8C9D-ADA2C3D58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925" y="869950"/>
              <a:ext cx="2378075" cy="1108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function approaches</a:t>
              </a:r>
            </a:p>
            <a:p>
              <a:pPr eaLnBrk="1" hangingPunct="1">
                <a:defRPr/>
              </a:pPr>
              <a:r>
                <a:rPr 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en             .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</a:p>
          </p:txBody>
        </p:sp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F00D10A0-9AF2-809D-7DF3-6D1D0159F2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410832"/>
                </p:ext>
              </p:extLst>
            </p:nvPr>
          </p:nvGraphicFramePr>
          <p:xfrm>
            <a:off x="3965504" y="1284241"/>
            <a:ext cx="38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02" imgH="126835" progId="Equation.DSMT4">
                    <p:embed/>
                  </p:oleObj>
                </mc:Choice>
                <mc:Fallback>
                  <p:oleObj name="Equation" r:id="rId9" imgW="152202" imgH="126835" progId="Equation.DSMT4">
                    <p:embed/>
                    <p:pic>
                      <p:nvPicPr>
                        <p:cNvPr id="23564" name="Object 5">
                          <a:extLst>
                            <a:ext uri="{FF2B5EF4-FFF2-40B4-BE49-F238E27FC236}">
                              <a16:creationId xmlns:a16="http://schemas.microsoft.com/office/drawing/2014/main" id="{D2C8BDEE-57A8-97F8-7FF1-5859697E22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504" y="1284241"/>
                          <a:ext cx="3810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67542CB5-F887-9AE6-9D15-6792215081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905404"/>
                </p:ext>
              </p:extLst>
            </p:nvPr>
          </p:nvGraphicFramePr>
          <p:xfrm>
            <a:off x="3324807" y="1542186"/>
            <a:ext cx="8953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359" imgH="177646" progId="Equation.DSMT4">
                    <p:embed/>
                  </p:oleObj>
                </mc:Choice>
                <mc:Fallback>
                  <p:oleObj name="Equation" r:id="rId11" imgW="393359" imgH="177646" progId="Equation.DSMT4">
                    <p:embed/>
                    <p:pic>
                      <p:nvPicPr>
                        <p:cNvPr id="23565" name="Object 6">
                          <a:extLst>
                            <a:ext uri="{FF2B5EF4-FFF2-40B4-BE49-F238E27FC236}">
                              <a16:creationId xmlns:a16="http://schemas.microsoft.com/office/drawing/2014/main" id="{F7C6AC8A-1FBC-C169-F1CF-248F070E9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807" y="1542186"/>
                          <a:ext cx="8953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DDCF08F4-13EB-FD08-F796-CDE7875E5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787775"/>
          <a:ext cx="4953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82800" imgH="330200" progId="Equation.DSMT4">
                  <p:embed/>
                </p:oleObj>
              </mc:Choice>
              <mc:Fallback>
                <p:oleObj name="Equation" r:id="rId13" imgW="2082800" imgH="3302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A3EC7A74-B6F6-5893-7320-8416EAE5E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87775"/>
                        <a:ext cx="4953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7D23AA2E-5BD6-8FF2-D0BC-A83D9EBD0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791200"/>
          <a:ext cx="56769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87520" imgH="342720" progId="Equation.DSMT4">
                  <p:embed/>
                </p:oleObj>
              </mc:Choice>
              <mc:Fallback>
                <p:oleObj name="Equation" r:id="rId15" imgW="2387520" imgH="34272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34FEE35E-6C9E-C039-8177-A95143EAE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200"/>
                        <a:ext cx="56769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ED09E249-11FF-5500-37BB-E805B52F8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251525"/>
            <a:ext cx="62985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the improper integral, if possible.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A5035828-EE4C-0DE9-A7FC-DAC9D3B21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02251"/>
              </p:ext>
            </p:extLst>
          </p:nvPr>
        </p:nvGraphicFramePr>
        <p:xfrm>
          <a:off x="275735" y="208870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7" imgW="393126" imgH="142917" progId="Photoshop.Image.7">
                  <p:embed/>
                </p:oleObj>
              </mc:Choice>
              <mc:Fallback>
                <p:oleObj name="Image" r:id="rId17" imgW="393126" imgH="142917" progId="Photoshop.Image.7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4A401300-4BDC-3098-393D-E6437804E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35" y="208870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721B55B-9E5F-AA40-AE1A-1374E9C16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64290"/>
              </p:ext>
            </p:extLst>
          </p:nvPr>
        </p:nvGraphicFramePr>
        <p:xfrm>
          <a:off x="402803" y="2607076"/>
          <a:ext cx="17510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69900" progId="Equation.DSMT4">
                  <p:embed/>
                </p:oleObj>
              </mc:Choice>
              <mc:Fallback>
                <p:oleObj name="Equation" r:id="rId2" imgW="736600" imgH="4699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5F85E70D-1358-4ED1-EBED-C5950DE12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03" y="2607076"/>
                        <a:ext cx="17510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803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5E7571-F1CF-14AE-8D15-6ADB464184E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BCFDD4-8397-11D3-E8BC-5CBE79AB13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164" y="625177"/>
            <a:ext cx="1908984" cy="605628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84D49B7-065B-9E89-E69F-13A98F69E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6868" y="411791"/>
            <a:ext cx="3307893" cy="1032400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8AB441-A4E5-5268-CDAE-420A544EEE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7043" y="432131"/>
            <a:ext cx="3615150" cy="1012060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0B9EB96-AD6E-DE48-04D5-49F904BA00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170" y="2003915"/>
            <a:ext cx="2734972" cy="92130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156CE85-93E8-B276-E9E5-4C76B7854C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9784" y="2070602"/>
            <a:ext cx="4040802" cy="787930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60D4EDB-825C-34BB-270D-90FE4877E0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6126" y="1855634"/>
            <a:ext cx="2752182" cy="121786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604CC89-21F7-F4BC-2F16-9B1B8BFF2E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1970" y="3510081"/>
            <a:ext cx="3450623" cy="1106804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30BB372-83F6-354C-59CF-D96564CA1ED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98755" y="3335634"/>
            <a:ext cx="2902859" cy="1455698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39136A7-66B3-DC7A-74D3-973B5193FB8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29538" y="3571192"/>
            <a:ext cx="3750159" cy="74796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4C58AE6-842E-908A-ACD8-961F2B322A0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2962" y="5002352"/>
            <a:ext cx="2920134" cy="1423517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66B39A1-76B0-2360-F60B-33783F25BFD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30593" y="5229039"/>
            <a:ext cx="2320441" cy="1096751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BC1AB81-E815-E5EE-E004-FC29280107E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34677" y="4985637"/>
            <a:ext cx="3139880" cy="1240682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95417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2DCB88D0-6F7D-BAE8-0D5E-735D6B324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34274"/>
              </p:ext>
            </p:extLst>
          </p:nvPr>
        </p:nvGraphicFramePr>
        <p:xfrm>
          <a:off x="440540" y="2480968"/>
          <a:ext cx="7370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800" imgH="330200" progId="Equation.DSMT4">
                  <p:embed/>
                </p:oleObj>
              </mc:Choice>
              <mc:Fallback>
                <p:oleObj name="Equation" r:id="rId2" imgW="3098800" imgH="33020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A373C623-F771-6400-729C-4031BC01F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40" y="2480968"/>
                        <a:ext cx="73707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>
            <a:extLst>
              <a:ext uri="{FF2B5EF4-FFF2-40B4-BE49-F238E27FC236}">
                <a16:creationId xmlns:a16="http://schemas.microsoft.com/office/drawing/2014/main" id="{41C5F101-E07C-4D53-C944-D73CB5049F88}"/>
              </a:ext>
            </a:extLst>
          </p:cNvPr>
          <p:cNvGrpSpPr>
            <a:grpSpLocks/>
          </p:cNvGrpSpPr>
          <p:nvPr/>
        </p:nvGrpSpPr>
        <p:grpSpPr bwMode="auto">
          <a:xfrm>
            <a:off x="1615290" y="2147593"/>
            <a:ext cx="1470025" cy="1143000"/>
            <a:chOff x="1056" y="2592"/>
            <a:chExt cx="926" cy="720"/>
          </a:xfrm>
        </p:grpSpPr>
        <p:sp>
          <p:nvSpPr>
            <p:cNvPr id="5" name="Line 17">
              <a:extLst>
                <a:ext uri="{FF2B5EF4-FFF2-40B4-BE49-F238E27FC236}">
                  <a16:creationId xmlns:a16="http://schemas.microsoft.com/office/drawing/2014/main" id="{12ED1338-0B64-CA2A-DEFF-F702483A7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784"/>
              <a:ext cx="720" cy="5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" name="Object 18">
              <a:extLst>
                <a:ext uri="{FF2B5EF4-FFF2-40B4-BE49-F238E27FC236}">
                  <a16:creationId xmlns:a16="http://schemas.microsoft.com/office/drawing/2014/main" id="{BE4554AA-1D6D-55DF-DF40-DC8AF3888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592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24591" name="Object 18">
                          <a:extLst>
                            <a:ext uri="{FF2B5EF4-FFF2-40B4-BE49-F238E27FC236}">
                              <a16:creationId xmlns:a16="http://schemas.microsoft.com/office/drawing/2014/main" id="{BBA27676-78AB-E947-3E2B-2F97B38C41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92"/>
                          <a:ext cx="2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>
            <a:extLst>
              <a:ext uri="{FF2B5EF4-FFF2-40B4-BE49-F238E27FC236}">
                <a16:creationId xmlns:a16="http://schemas.microsoft.com/office/drawing/2014/main" id="{8250D32D-3E42-F5B6-76C4-F829BD0EAE3C}"/>
              </a:ext>
            </a:extLst>
          </p:cNvPr>
          <p:cNvGrpSpPr>
            <a:grpSpLocks/>
          </p:cNvGrpSpPr>
          <p:nvPr/>
        </p:nvGrpSpPr>
        <p:grpSpPr bwMode="auto">
          <a:xfrm>
            <a:off x="6339690" y="2147593"/>
            <a:ext cx="1470025" cy="1143000"/>
            <a:chOff x="1056" y="2592"/>
            <a:chExt cx="926" cy="720"/>
          </a:xfrm>
        </p:grpSpPr>
        <p:sp>
          <p:nvSpPr>
            <p:cNvPr id="8" name="Line 21">
              <a:extLst>
                <a:ext uri="{FF2B5EF4-FFF2-40B4-BE49-F238E27FC236}">
                  <a16:creationId xmlns:a16="http://schemas.microsoft.com/office/drawing/2014/main" id="{25069FF6-6831-7C81-DE5A-C301DC5406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784"/>
              <a:ext cx="720" cy="5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22">
              <a:extLst>
                <a:ext uri="{FF2B5EF4-FFF2-40B4-BE49-F238E27FC236}">
                  <a16:creationId xmlns:a16="http://schemas.microsoft.com/office/drawing/2014/main" id="{0EEEE063-A271-5E6E-3D32-3E5C807D3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592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24589" name="Object 22">
                          <a:extLst>
                            <a:ext uri="{FF2B5EF4-FFF2-40B4-BE49-F238E27FC236}">
                              <a16:creationId xmlns:a16="http://schemas.microsoft.com/office/drawing/2014/main" id="{EB8A847D-3403-3855-D9C1-5E2B9CBE49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92"/>
                          <a:ext cx="2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23">
            <a:extLst>
              <a:ext uri="{FF2B5EF4-FFF2-40B4-BE49-F238E27FC236}">
                <a16:creationId xmlns:a16="http://schemas.microsoft.com/office/drawing/2014/main" id="{EEE5D9D3-FFCF-F02B-F847-6A699CFF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725368"/>
              </p:ext>
            </p:extLst>
          </p:nvPr>
        </p:nvGraphicFramePr>
        <p:xfrm>
          <a:off x="475889" y="3604723"/>
          <a:ext cx="15097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449" imgH="215713" progId="Equation.DSMT4">
                  <p:embed/>
                </p:oleObj>
              </mc:Choice>
              <mc:Fallback>
                <p:oleObj name="Equation" r:id="rId7" imgW="634449" imgH="215713" progId="Equation.DSMT4">
                  <p:embed/>
                  <p:pic>
                    <p:nvPicPr>
                      <p:cNvPr id="13" name="Object 23">
                        <a:extLst>
                          <a:ext uri="{FF2B5EF4-FFF2-40B4-BE49-F238E27FC236}">
                            <a16:creationId xmlns:a16="http://schemas.microsoft.com/office/drawing/2014/main" id="{0D302DF4-015B-8A4B-4DC4-24EDAEBD3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89" y="3604723"/>
                        <a:ext cx="15097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4">
            <a:extLst>
              <a:ext uri="{FF2B5EF4-FFF2-40B4-BE49-F238E27FC236}">
                <a16:creationId xmlns:a16="http://schemas.microsoft.com/office/drawing/2014/main" id="{B373AC8E-A074-7C2F-11C8-DAF381DF5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01" y="3528523"/>
            <a:ext cx="16002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F37B214A-0555-5815-63BA-018D56B9A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64" y="4419701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tegral converges.</a:t>
            </a:r>
          </a:p>
        </p:txBody>
      </p:sp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10912E7E-0CE4-8F48-0EEB-197E75A0A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07931"/>
              </p:ext>
            </p:extLst>
          </p:nvPr>
        </p:nvGraphicFramePr>
        <p:xfrm>
          <a:off x="451494" y="176209"/>
          <a:ext cx="56769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87520" imgH="342720" progId="Equation.DSMT4">
                  <p:embed/>
                </p:oleObj>
              </mc:Choice>
              <mc:Fallback>
                <p:oleObj name="Equation" r:id="rId9" imgW="2387520" imgH="342720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F86E71F4-7A55-5353-8335-57A297A4B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94" y="176209"/>
                        <a:ext cx="56769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D1D22C2-6382-AA48-8121-D5092DE93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11543"/>
              </p:ext>
            </p:extLst>
          </p:nvPr>
        </p:nvGraphicFramePr>
        <p:xfrm>
          <a:off x="451494" y="1251845"/>
          <a:ext cx="56769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E3F5AF5-EC29-A2A5-2C11-5F702B6E2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94" y="1251845"/>
                        <a:ext cx="56769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9F0B906-DC0A-EE08-6AE1-956B9EFF3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006" y="3567408"/>
            <a:ext cx="2983952" cy="2983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09054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6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6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A2D627F-F5C8-A866-04B3-3BA8488F6D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6781800" cy="545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9872549-C7C3-82CC-BAD5-C5653AB81BF7}"/>
              </a:ext>
            </a:extLst>
          </p:cNvPr>
          <p:cNvSpPr/>
          <p:nvPr/>
        </p:nvSpPr>
        <p:spPr>
          <a:xfrm>
            <a:off x="410308" y="1842641"/>
            <a:ext cx="26670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7D6965-EAEF-F1B4-C60D-67BF7EEF0146}"/>
              </a:ext>
            </a:extLst>
          </p:cNvPr>
          <p:cNvSpPr/>
          <p:nvPr/>
        </p:nvSpPr>
        <p:spPr>
          <a:xfrm>
            <a:off x="533400" y="2667000"/>
            <a:ext cx="586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EC3566-F16B-D978-642B-95278B3DEC0A}"/>
              </a:ext>
            </a:extLst>
          </p:cNvPr>
          <p:cNvSpPr/>
          <p:nvPr/>
        </p:nvSpPr>
        <p:spPr>
          <a:xfrm>
            <a:off x="533400" y="3581400"/>
            <a:ext cx="5867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E529E1-FBEA-0B8D-7551-0EB49460D6AA}"/>
              </a:ext>
            </a:extLst>
          </p:cNvPr>
          <p:cNvSpPr/>
          <p:nvPr/>
        </p:nvSpPr>
        <p:spPr>
          <a:xfrm>
            <a:off x="533400" y="4343400"/>
            <a:ext cx="5867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09E4F31-E03B-5666-D925-004223AEFB19}"/>
              </a:ext>
            </a:extLst>
          </p:cNvPr>
          <p:cNvSpPr/>
          <p:nvPr/>
        </p:nvSpPr>
        <p:spPr>
          <a:xfrm>
            <a:off x="533400" y="5029200"/>
            <a:ext cx="5867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B6BE7FF-D363-1ED0-03E9-BD0AF38EC6B8}"/>
              </a:ext>
            </a:extLst>
          </p:cNvPr>
          <p:cNvSpPr/>
          <p:nvPr/>
        </p:nvSpPr>
        <p:spPr>
          <a:xfrm>
            <a:off x="533400" y="5715000"/>
            <a:ext cx="694151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0" name="Picture 13">
            <a:extLst>
              <a:ext uri="{FF2B5EF4-FFF2-40B4-BE49-F238E27FC236}">
                <a16:creationId xmlns:a16="http://schemas.microsoft.com/office/drawing/2014/main" id="{D8A69F26-44ED-37EB-4709-EA4435F38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8428" y="334110"/>
            <a:ext cx="4383263" cy="438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>
            <a:extLst>
              <a:ext uri="{FF2B5EF4-FFF2-40B4-BE49-F238E27FC236}">
                <a16:creationId xmlns:a16="http://schemas.microsoft.com/office/drawing/2014/main" id="{C03E1037-E667-2869-B3B9-BD35A7144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18668"/>
            <a:ext cx="62985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the improper integral, if possible.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C53468-8344-77B2-6CEF-66A75B44C4D9}"/>
              </a:ext>
            </a:extLst>
          </p:cNvPr>
          <p:cNvSpPr/>
          <p:nvPr/>
        </p:nvSpPr>
        <p:spPr>
          <a:xfrm>
            <a:off x="410308" y="834812"/>
            <a:ext cx="26670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02AE1C9-8C0A-4D6A-EFA4-4CF80756C4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014" y="564673"/>
            <a:ext cx="1289086" cy="736621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368F55C-903F-C3FB-7C00-C7BC651B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82444"/>
              </p:ext>
            </p:extLst>
          </p:nvPr>
        </p:nvGraphicFramePr>
        <p:xfrm>
          <a:off x="246136" y="1428909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393126" imgH="142917" progId="Photoshop.Image.7">
                  <p:embed/>
                </p:oleObj>
              </mc:Choice>
              <mc:Fallback>
                <p:oleObj name="Image" r:id="rId5" imgW="393126" imgH="142917" progId="Photoshop.Image.7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F8FCB2-863D-0856-B2A9-C930FC5FB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6" y="1428909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AA03FF1-F88E-09B2-CB33-DE838B87533F}"/>
              </a:ext>
            </a:extLst>
          </p:cNvPr>
          <p:cNvSpPr/>
          <p:nvPr/>
        </p:nvSpPr>
        <p:spPr>
          <a:xfrm>
            <a:off x="1274444" y="5707693"/>
            <a:ext cx="447886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2ACBC73-09BB-F164-07DC-8527233E6B06}"/>
              </a:ext>
            </a:extLst>
          </p:cNvPr>
          <p:cNvSpPr/>
          <p:nvPr/>
        </p:nvSpPr>
        <p:spPr>
          <a:xfrm>
            <a:off x="1743808" y="5715000"/>
            <a:ext cx="1644482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F7D06C1-5B1C-59C6-3A2E-0E7BECB6AD2E}"/>
              </a:ext>
            </a:extLst>
          </p:cNvPr>
          <p:cNvSpPr/>
          <p:nvPr/>
        </p:nvSpPr>
        <p:spPr>
          <a:xfrm>
            <a:off x="3904546" y="5701506"/>
            <a:ext cx="3623595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7005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/>
      <p:bldP spid="13" grpId="0" animBg="1"/>
      <p:bldP spid="12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E8D73267-0EB4-1CD2-528E-6623920DB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088295"/>
            <a:ext cx="44211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D3F74C4-8B7A-E461-3F35-4B1B00A8F544}"/>
              </a:ext>
            </a:extLst>
          </p:cNvPr>
          <p:cNvSpPr/>
          <p:nvPr/>
        </p:nvSpPr>
        <p:spPr>
          <a:xfrm>
            <a:off x="203200" y="1164495"/>
            <a:ext cx="5867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DCF0F8-685C-1FF3-806D-B1F3972A12B9}"/>
              </a:ext>
            </a:extLst>
          </p:cNvPr>
          <p:cNvSpPr/>
          <p:nvPr/>
        </p:nvSpPr>
        <p:spPr>
          <a:xfrm>
            <a:off x="279400" y="2307495"/>
            <a:ext cx="5867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B55C2E-C7FC-E497-0CC5-03CA601B9F23}"/>
              </a:ext>
            </a:extLst>
          </p:cNvPr>
          <p:cNvSpPr/>
          <p:nvPr/>
        </p:nvSpPr>
        <p:spPr>
          <a:xfrm>
            <a:off x="203200" y="3755295"/>
            <a:ext cx="5867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17A89A-659D-17C7-9F49-1728EE7F0E5A}"/>
              </a:ext>
            </a:extLst>
          </p:cNvPr>
          <p:cNvSpPr/>
          <p:nvPr/>
        </p:nvSpPr>
        <p:spPr>
          <a:xfrm>
            <a:off x="203200" y="4441095"/>
            <a:ext cx="5867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F3C783A-A125-8AFC-4822-6D87E1AD5907}"/>
              </a:ext>
            </a:extLst>
          </p:cNvPr>
          <p:cNvSpPr/>
          <p:nvPr/>
        </p:nvSpPr>
        <p:spPr>
          <a:xfrm>
            <a:off x="203200" y="4974495"/>
            <a:ext cx="5867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9" name="Picture 13">
            <a:extLst>
              <a:ext uri="{FF2B5EF4-FFF2-40B4-BE49-F238E27FC236}">
                <a16:creationId xmlns:a16="http://schemas.microsoft.com/office/drawing/2014/main" id="{A0CFA368-FB88-0465-136E-31C994891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486" y="1196366"/>
            <a:ext cx="4019559" cy="4019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CBC04AD-30F3-7539-364D-E2211B427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373920"/>
            <a:ext cx="6988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23CAE85-BA17-58B9-C249-25FC1D8FFF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2671" y="2442249"/>
            <a:ext cx="487722" cy="32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761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ADAB12D9-9D19-742D-F1B3-38DA12628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81190"/>
            <a:ext cx="62985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the improper integral, if possible.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12EEEBC-23F3-60B4-E12C-24E98DF83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13858"/>
              </p:ext>
            </p:extLst>
          </p:nvPr>
        </p:nvGraphicFramePr>
        <p:xfrm>
          <a:off x="275735" y="148444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93126" imgH="142917" progId="Photoshop.Image.7">
                  <p:embed/>
                </p:oleObj>
              </mc:Choice>
              <mc:Fallback>
                <p:oleObj name="Image" r:id="rId2" imgW="393126" imgH="142917" progId="Photoshop.Image.7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A5035828-EE4C-0DE9-A7FC-DAC9D3B21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35" y="148444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888E9D-DCB1-82B9-0C59-27260B8AD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39361"/>
              </p:ext>
            </p:extLst>
          </p:nvPr>
        </p:nvGraphicFramePr>
        <p:xfrm>
          <a:off x="424221" y="670437"/>
          <a:ext cx="1592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30120" progId="Equation.DSMT4">
                  <p:embed/>
                </p:oleObj>
              </mc:Choice>
              <mc:Fallback>
                <p:oleObj name="Equation" r:id="rId4" imgW="69840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DA6BD3-E84F-B9C1-08F3-276D446FA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21" y="670437"/>
                        <a:ext cx="1592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4C53B3-726D-BFC6-5D01-55627E804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09093"/>
              </p:ext>
            </p:extLst>
          </p:nvPr>
        </p:nvGraphicFramePr>
        <p:xfrm>
          <a:off x="424221" y="1916611"/>
          <a:ext cx="1592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30120" progId="Equation.DSMT4">
                  <p:embed/>
                </p:oleObj>
              </mc:Choice>
              <mc:Fallback>
                <p:oleObj name="Equation" r:id="rId4" imgW="69840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888E9D-DCB1-82B9-0C59-27260B8AD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21" y="1916611"/>
                        <a:ext cx="1592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696669FC-F571-CB90-149B-AF6D5E826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82285"/>
              </p:ext>
            </p:extLst>
          </p:nvPr>
        </p:nvGraphicFramePr>
        <p:xfrm>
          <a:off x="1977415" y="1902872"/>
          <a:ext cx="25066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42720" progId="Equation.DSMT4">
                  <p:embed/>
                </p:oleObj>
              </mc:Choice>
              <mc:Fallback>
                <p:oleObj name="Equation" r:id="rId6" imgW="1054080" imgH="34272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96C29A67-5B02-FE96-0577-62C45AA7C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415" y="1902872"/>
                        <a:ext cx="25066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6F896EBE-970D-7163-7F91-5717E88CB1EF}"/>
              </a:ext>
            </a:extLst>
          </p:cNvPr>
          <p:cNvGrpSpPr>
            <a:grpSpLocks/>
          </p:cNvGrpSpPr>
          <p:nvPr/>
        </p:nvGrpSpPr>
        <p:grpSpPr bwMode="auto">
          <a:xfrm>
            <a:off x="863110" y="3318091"/>
            <a:ext cx="1758950" cy="1790700"/>
            <a:chOff x="831850" y="3390900"/>
            <a:chExt cx="1758950" cy="18669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C9E9F07-7970-6796-9287-D7E831676850}"/>
                </a:ext>
              </a:extLst>
            </p:cNvPr>
            <p:cNvCxnSpPr/>
            <p:nvPr/>
          </p:nvCxnSpPr>
          <p:spPr>
            <a:xfrm>
              <a:off x="831850" y="3733497"/>
              <a:ext cx="1758950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8F7B3E8-58CB-0C48-2FB9-C9E00D2B84C1}"/>
                </a:ext>
              </a:extLst>
            </p:cNvPr>
            <p:cNvCxnSpPr/>
            <p:nvPr/>
          </p:nvCxnSpPr>
          <p:spPr>
            <a:xfrm flipH="1">
              <a:off x="1652588" y="3390900"/>
              <a:ext cx="9525" cy="186690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FC0EB042-F6EE-A936-51E2-70DE04396E37}"/>
              </a:ext>
            </a:extLst>
          </p:cNvPr>
          <p:cNvSpPr txBox="1"/>
          <p:nvPr/>
        </p:nvSpPr>
        <p:spPr>
          <a:xfrm>
            <a:off x="793195" y="2756275"/>
            <a:ext cx="20007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ular Integration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E7A21B5-1BD3-A744-E819-CEDF8CA19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41859"/>
              </p:ext>
            </p:extLst>
          </p:nvPr>
        </p:nvGraphicFramePr>
        <p:xfrm>
          <a:off x="1255223" y="3776879"/>
          <a:ext cx="2397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6D1407D2-1527-6126-AE84-20B5422EC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23" y="3776879"/>
                        <a:ext cx="2397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BF0CF164-9B0F-3C24-938C-3E2BA3CB3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46668"/>
              </p:ext>
            </p:extLst>
          </p:nvPr>
        </p:nvGraphicFramePr>
        <p:xfrm>
          <a:off x="1928813" y="3705225"/>
          <a:ext cx="431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361B2B7A-A866-143D-A5B0-354DC1A50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705225"/>
                        <a:ext cx="431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4F829D3-716E-C75E-C35B-895D4E2977BE}"/>
              </a:ext>
            </a:extLst>
          </p:cNvPr>
          <p:cNvSpPr txBox="1"/>
          <p:nvPr/>
        </p:nvSpPr>
        <p:spPr>
          <a:xfrm>
            <a:off x="993071" y="3199029"/>
            <a:ext cx="74771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310269C-2095-B37F-7E2F-8A3AA418A109}"/>
              </a:ext>
            </a:extLst>
          </p:cNvPr>
          <p:cNvSpPr txBox="1"/>
          <p:nvPr/>
        </p:nvSpPr>
        <p:spPr>
          <a:xfrm>
            <a:off x="1910646" y="3203791"/>
            <a:ext cx="6826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02E94278-31A6-F9C0-7F12-95305D1F3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94593"/>
              </p:ext>
            </p:extLst>
          </p:nvPr>
        </p:nvGraphicFramePr>
        <p:xfrm>
          <a:off x="1310785" y="4134066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2ED48A5C-7AEE-B74D-3523-B8711F0DF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85" y="4134066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9E486EDE-1F04-4D0D-FB8F-419A37E3C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09795"/>
              </p:ext>
            </p:extLst>
          </p:nvPr>
        </p:nvGraphicFramePr>
        <p:xfrm>
          <a:off x="1250460" y="4554754"/>
          <a:ext cx="2397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E1187A2D-317F-FD95-3DFF-E7F31EF30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60" y="4554754"/>
                        <a:ext cx="23971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5341B744-0E96-6BA5-576C-CAC4BACDD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0287"/>
              </p:ext>
            </p:extLst>
          </p:nvPr>
        </p:nvGraphicFramePr>
        <p:xfrm>
          <a:off x="1884363" y="4100513"/>
          <a:ext cx="5778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64A0DE11-1435-4A55-25E3-C1152F61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100513"/>
                        <a:ext cx="5778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19CC3BA7-AB20-FF6F-314F-01846C620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24701"/>
              </p:ext>
            </p:extLst>
          </p:nvPr>
        </p:nvGraphicFramePr>
        <p:xfrm>
          <a:off x="1968500" y="4557713"/>
          <a:ext cx="433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203040" progId="Equation.DSMT4">
                  <p:embed/>
                </p:oleObj>
              </mc:Choice>
              <mc:Fallback>
                <p:oleObj name="Equation" r:id="rId18" imgW="228600" imgH="20304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0828BD15-CF49-3B66-C26B-08F60B1F6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557713"/>
                        <a:ext cx="4333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D4107CF0-3EDD-5B39-34CB-7511FD0E2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45427"/>
              </p:ext>
            </p:extLst>
          </p:nvPr>
        </p:nvGraphicFramePr>
        <p:xfrm>
          <a:off x="886923" y="3778466"/>
          <a:ext cx="2651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A6EDA998-921C-268E-777B-661269594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23" y="3778466"/>
                        <a:ext cx="2651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E2428682-4323-9A3C-95FA-A6B1FE3C8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37956"/>
              </p:ext>
            </p:extLst>
          </p:nvPr>
        </p:nvGraphicFramePr>
        <p:xfrm>
          <a:off x="880573" y="4230904"/>
          <a:ext cx="2413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01424" progId="Equation.DSMT4">
                  <p:embed/>
                </p:oleObj>
              </mc:Choice>
              <mc:Fallback>
                <p:oleObj name="Equation" r:id="rId22" imgW="126780" imgH="101424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A01F25F6-DD3F-FEFD-119D-97B3F0F01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73" y="4230904"/>
                        <a:ext cx="2413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5ECD8EE-3B34-39BB-D782-082DCDEC7B37}"/>
              </a:ext>
            </a:extLst>
          </p:cNvPr>
          <p:cNvCxnSpPr>
            <a:endCxn id="23" idx="1"/>
          </p:cNvCxnSpPr>
          <p:nvPr/>
        </p:nvCxnSpPr>
        <p:spPr>
          <a:xfrm>
            <a:off x="1490173" y="3895941"/>
            <a:ext cx="369887" cy="3952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4E95841-988D-F4B2-826C-7F37CFF5DB4C}"/>
              </a:ext>
            </a:extLst>
          </p:cNvPr>
          <p:cNvCxnSpPr/>
          <p:nvPr/>
        </p:nvCxnSpPr>
        <p:spPr>
          <a:xfrm>
            <a:off x="1479060" y="4270591"/>
            <a:ext cx="369888" cy="3952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6">
            <a:extLst>
              <a:ext uri="{FF2B5EF4-FFF2-40B4-BE49-F238E27FC236}">
                <a16:creationId xmlns:a16="http://schemas.microsoft.com/office/drawing/2014/main" id="{6437D2E4-862E-80FF-7D16-C83072EC7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88560"/>
              </p:ext>
            </p:extLst>
          </p:nvPr>
        </p:nvGraphicFramePr>
        <p:xfrm>
          <a:off x="314325" y="5076825"/>
          <a:ext cx="31416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480" imgH="342720" progId="Equation.DSMT4">
                  <p:embed/>
                </p:oleObj>
              </mc:Choice>
              <mc:Fallback>
                <p:oleObj name="Equation" r:id="rId24" imgW="1320480" imgH="342720" progId="Equation.DSMT4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696669FC-F571-CB90-149B-AF6D5E826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5076825"/>
                        <a:ext cx="31416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72436EAE-0603-D9C0-7F61-F64431CF2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27818"/>
              </p:ext>
            </p:extLst>
          </p:nvPr>
        </p:nvGraphicFramePr>
        <p:xfrm>
          <a:off x="400005" y="5900651"/>
          <a:ext cx="43481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28800" imgH="317160" progId="Equation.DSMT4">
                  <p:embed/>
                </p:oleObj>
              </mc:Choice>
              <mc:Fallback>
                <p:oleObj name="Equation" r:id="rId26" imgW="1828800" imgH="317160" progId="Equation.DSMT4">
                  <p:embed/>
                  <p:pic>
                    <p:nvPicPr>
                      <p:cNvPr id="29" name="Object 16">
                        <a:extLst>
                          <a:ext uri="{FF2B5EF4-FFF2-40B4-BE49-F238E27FC236}">
                            <a16:creationId xmlns:a16="http://schemas.microsoft.com/office/drawing/2014/main" id="{6437D2E4-862E-80FF-7D16-C83072EC7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05" y="5900651"/>
                        <a:ext cx="43481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8320BD0-2804-B1EC-9869-F2A4ED3DDFDB}"/>
              </a:ext>
            </a:extLst>
          </p:cNvPr>
          <p:cNvGrpSpPr/>
          <p:nvPr/>
        </p:nvGrpSpPr>
        <p:grpSpPr>
          <a:xfrm>
            <a:off x="7050914" y="866933"/>
            <a:ext cx="4148015" cy="4148015"/>
            <a:chOff x="7050914" y="866933"/>
            <a:chExt cx="4148015" cy="4148015"/>
          </a:xfrm>
        </p:grpSpPr>
        <p:pic>
          <p:nvPicPr>
            <p:cNvPr id="10" name="Picture 9" descr="Chart, line chart&#10;&#10;Description automatically generated">
              <a:extLst>
                <a:ext uri="{FF2B5EF4-FFF2-40B4-BE49-F238E27FC236}">
                  <a16:creationId xmlns:a16="http://schemas.microsoft.com/office/drawing/2014/main" id="{E64C4158-F3CB-8957-7391-CB0E0556E9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50914" y="866933"/>
              <a:ext cx="4148015" cy="4148015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4C1E325-2BFB-28D6-8E30-F75B34E431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626823"/>
                </p:ext>
              </p:extLst>
            </p:nvPr>
          </p:nvGraphicFramePr>
          <p:xfrm>
            <a:off x="8941720" y="2495131"/>
            <a:ext cx="13906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09480" imgH="228600" progId="Equation.DSMT4">
                    <p:embed/>
                  </p:oleObj>
                </mc:Choice>
                <mc:Fallback>
                  <p:oleObj name="Equation" r:id="rId29" imgW="609480" imgH="228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55888E9D-DCB1-82B9-0C59-27260B8ADC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720" y="2495131"/>
                          <a:ext cx="13906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649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9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7C0A6A25-FF07-12C2-B359-89D36CC1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14305"/>
              </p:ext>
            </p:extLst>
          </p:nvPr>
        </p:nvGraphicFramePr>
        <p:xfrm>
          <a:off x="181970" y="220097"/>
          <a:ext cx="43481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17160" progId="Equation.DSMT4">
                  <p:embed/>
                </p:oleObj>
              </mc:Choice>
              <mc:Fallback>
                <p:oleObj name="Equation" r:id="rId2" imgW="1828800" imgH="317160" progId="Equation.DSMT4">
                  <p:embed/>
                  <p:pic>
                    <p:nvPicPr>
                      <p:cNvPr id="7" name="Object 16">
                        <a:extLst>
                          <a:ext uri="{FF2B5EF4-FFF2-40B4-BE49-F238E27FC236}">
                            <a16:creationId xmlns:a16="http://schemas.microsoft.com/office/drawing/2014/main" id="{72436EAE-0603-D9C0-7F61-F64431CF2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20097"/>
                        <a:ext cx="43481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1BD12928-E5E9-1922-FF6B-9A3A2102F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09003"/>
              </p:ext>
            </p:extLst>
          </p:nvPr>
        </p:nvGraphicFramePr>
        <p:xfrm>
          <a:off x="188826" y="1018545"/>
          <a:ext cx="4348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04560" progId="Equation.DSMT4">
                  <p:embed/>
                </p:oleObj>
              </mc:Choice>
              <mc:Fallback>
                <p:oleObj name="Equation" r:id="rId4" imgW="1828800" imgH="30456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7C0A6A25-FF07-12C2-B359-89D36CC11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6" y="1018545"/>
                        <a:ext cx="4348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F90274F8-D005-E91D-8D9C-B75255AE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12087"/>
              </p:ext>
            </p:extLst>
          </p:nvPr>
        </p:nvGraphicFramePr>
        <p:xfrm>
          <a:off x="207615" y="2447900"/>
          <a:ext cx="3835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1BD12928-E5E9-1922-FF6B-9A3A2102F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5" y="2447900"/>
                        <a:ext cx="38354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7BCFC1BE-DD9A-DF10-393A-9B0FEDB2F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55556"/>
              </p:ext>
            </p:extLst>
          </p:nvPr>
        </p:nvGraphicFramePr>
        <p:xfrm>
          <a:off x="652463" y="1785938"/>
          <a:ext cx="15636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431640" progId="Equation.DSMT4">
                  <p:embed/>
                </p:oleObj>
              </mc:Choice>
              <mc:Fallback>
                <p:oleObj name="Equation" r:id="rId8" imgW="1066680" imgH="43164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F90274F8-D005-E91D-8D9C-B75255AED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785938"/>
                        <a:ext cx="15636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BC092B3F-09D9-DCF3-8022-019C6B196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75538"/>
              </p:ext>
            </p:extLst>
          </p:nvPr>
        </p:nvGraphicFramePr>
        <p:xfrm>
          <a:off x="2842996" y="1743075"/>
          <a:ext cx="4095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7BCFC1BE-DD9A-DF10-393A-9B0FEDB2F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96" y="1743075"/>
                        <a:ext cx="4095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FD2964A6-FA98-1A47-9ED4-A34ABDAAF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52072"/>
              </p:ext>
            </p:extLst>
          </p:nvPr>
        </p:nvGraphicFramePr>
        <p:xfrm>
          <a:off x="206094" y="3581922"/>
          <a:ext cx="27781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431640" progId="Equation.DSMT4">
                  <p:embed/>
                </p:oleObj>
              </mc:Choice>
              <mc:Fallback>
                <p:oleObj name="Equation" r:id="rId12" imgW="1168200" imgH="43164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F90274F8-D005-E91D-8D9C-B75255AED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4" y="3581922"/>
                        <a:ext cx="27781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8F61B696-0021-1F2A-7D9C-9A31FA573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72164"/>
              </p:ext>
            </p:extLst>
          </p:nvPr>
        </p:nvGraphicFramePr>
        <p:xfrm>
          <a:off x="245346" y="4722052"/>
          <a:ext cx="1690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177480" progId="Equation.DSMT4">
                  <p:embed/>
                </p:oleObj>
              </mc:Choice>
              <mc:Fallback>
                <p:oleObj name="Equation" r:id="rId14" imgW="711000" imgH="17748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FD2964A6-FA98-1A47-9ED4-A34ABDAAF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46" y="4722052"/>
                        <a:ext cx="16906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FB495C97-2395-2806-14D5-33E667E4F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81788"/>
              </p:ext>
            </p:extLst>
          </p:nvPr>
        </p:nvGraphicFramePr>
        <p:xfrm>
          <a:off x="247421" y="5348288"/>
          <a:ext cx="2352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03040" progId="Equation.DSMT4">
                  <p:embed/>
                </p:oleObj>
              </mc:Choice>
              <mc:Fallback>
                <p:oleObj name="Equation" r:id="rId16" imgW="990360" imgH="203040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8F61B696-0021-1F2A-7D9C-9A31FA573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1" y="5348288"/>
                        <a:ext cx="23526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8166367F-B54D-25FB-5D8D-070F6AAF63E2}"/>
              </a:ext>
            </a:extLst>
          </p:cNvPr>
          <p:cNvGrpSpPr/>
          <p:nvPr/>
        </p:nvGrpSpPr>
        <p:grpSpPr>
          <a:xfrm>
            <a:off x="6446488" y="1441301"/>
            <a:ext cx="4148015" cy="4148015"/>
            <a:chOff x="7050914" y="866933"/>
            <a:chExt cx="4148015" cy="4148015"/>
          </a:xfrm>
        </p:grpSpPr>
        <p:pic>
          <p:nvPicPr>
            <p:cNvPr id="16" name="Picture 15" descr="Chart, line chart&#10;&#10;Description automatically generated">
              <a:extLst>
                <a:ext uri="{FF2B5EF4-FFF2-40B4-BE49-F238E27FC236}">
                  <a16:creationId xmlns:a16="http://schemas.microsoft.com/office/drawing/2014/main" id="{FEE237DB-EC5C-93DE-179E-F6C7DC1B769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50914" y="866933"/>
              <a:ext cx="4148015" cy="4148015"/>
            </a:xfrm>
            <a:prstGeom prst="rect">
              <a:avLst/>
            </a:prstGeom>
          </p:spPr>
        </p:pic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0233EFFA-F071-EF29-DAFD-3D106AC90B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336583"/>
                </p:ext>
              </p:extLst>
            </p:nvPr>
          </p:nvGraphicFramePr>
          <p:xfrm>
            <a:off x="8941720" y="2495131"/>
            <a:ext cx="13906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09480" imgH="228600" progId="Equation.DSMT4">
                    <p:embed/>
                  </p:oleObj>
                </mc:Choice>
                <mc:Fallback>
                  <p:oleObj name="Equation" r:id="rId19" imgW="609480" imgH="228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84C1E325-2BFB-28D6-8E30-F75B34E431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720" y="2495131"/>
                          <a:ext cx="13906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7696DB47-844B-925F-0AA8-653450C80FBE}"/>
              </a:ext>
            </a:extLst>
          </p:cNvPr>
          <p:cNvSpPr txBox="1"/>
          <p:nvPr/>
        </p:nvSpPr>
        <p:spPr>
          <a:xfrm>
            <a:off x="7236932" y="3119080"/>
            <a:ext cx="69762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098442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CF807EBB-020C-11B2-0B4A-149CFF18E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987" y="366713"/>
            <a:ext cx="6019800" cy="612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8579D5-5BEC-762D-15D5-F1B38CCCD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187" y="304800"/>
            <a:ext cx="44196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C49938-3E05-A8B3-7AB3-D9DFFFE08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13" y="2489345"/>
            <a:ext cx="10847457" cy="3848826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588BE7-9F4D-BF3F-80E0-2869166B4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807" y="634458"/>
            <a:ext cx="7018628" cy="1242168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678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06B5C3B-F7A9-529D-8638-E85D82382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660" y="1030718"/>
            <a:ext cx="10649331" cy="910687"/>
          </a:xfrm>
          <a:prstGeom prst="rect">
            <a:avLst/>
          </a:prstGeom>
          <a:ln w="12700">
            <a:solidFill>
              <a:srgbClr val="3366FF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88891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C155B5C-877B-0DC1-2800-507B57120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718" y="958734"/>
            <a:ext cx="21336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5076D8-5F61-98F8-4F15-E365E7491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9615" y="5493807"/>
            <a:ext cx="2211388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735FCA-9868-6B27-946B-2F4317FEE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353" y="1636880"/>
            <a:ext cx="4389437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ADB1469-C75B-1788-36E0-26A153FC6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287227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7" name="Object 44">
            <a:extLst>
              <a:ext uri="{FF2B5EF4-FFF2-40B4-BE49-F238E27FC236}">
                <a16:creationId xmlns:a16="http://schemas.microsoft.com/office/drawing/2014/main" id="{DD3CBF1E-1811-BAD8-1E61-8B3CF654F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56" y="985046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279400" progId="Equation.DSMT4">
                  <p:embed/>
                </p:oleObj>
              </mc:Choice>
              <mc:Fallback>
                <p:oleObj name="Equation" r:id="rId2" imgW="838200" imgH="279400" progId="Equation.DSMT4">
                  <p:embed/>
                  <p:pic>
                    <p:nvPicPr>
                      <p:cNvPr id="7" name="Object 44">
                        <a:extLst>
                          <a:ext uri="{FF2B5EF4-FFF2-40B4-BE49-F238E27FC236}">
                            <a16:creationId xmlns:a16="http://schemas.microsoft.com/office/drawing/2014/main" id="{DD3CBF1E-1811-BAD8-1E61-8B3CF654F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56" y="985046"/>
                        <a:ext cx="2143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F06E20E0-C8B6-BCF1-6669-8C72F84CD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535" y="1827380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9" name="Object 45">
            <a:extLst>
              <a:ext uri="{FF2B5EF4-FFF2-40B4-BE49-F238E27FC236}">
                <a16:creationId xmlns:a16="http://schemas.microsoft.com/office/drawing/2014/main" id="{25970170-2E86-DC4E-5D61-659FF3AB0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85975"/>
              </p:ext>
            </p:extLst>
          </p:nvPr>
        </p:nvGraphicFramePr>
        <p:xfrm>
          <a:off x="7659190" y="1735305"/>
          <a:ext cx="10064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9" name="Object 45">
                        <a:extLst>
                          <a:ext uri="{FF2B5EF4-FFF2-40B4-BE49-F238E27FC236}">
                            <a16:creationId xmlns:a16="http://schemas.microsoft.com/office/drawing/2014/main" id="{25970170-2E86-DC4E-5D61-659FF3AB0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190" y="1735305"/>
                        <a:ext cx="10064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6">
            <a:extLst>
              <a:ext uri="{FF2B5EF4-FFF2-40B4-BE49-F238E27FC236}">
                <a16:creationId xmlns:a16="http://schemas.microsoft.com/office/drawing/2014/main" id="{8F583723-0697-123D-2B3D-7259A4829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35297"/>
              </p:ext>
            </p:extLst>
          </p:nvPr>
        </p:nvGraphicFramePr>
        <p:xfrm>
          <a:off x="9543553" y="1792455"/>
          <a:ext cx="2078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177723" progId="Equation.DSMT4">
                  <p:embed/>
                </p:oleObj>
              </mc:Choice>
              <mc:Fallback>
                <p:oleObj name="Equation" r:id="rId6" imgW="812447" imgH="177723" progId="Equation.DSMT4">
                  <p:embed/>
                  <p:pic>
                    <p:nvPicPr>
                      <p:cNvPr id="10" name="Object 46">
                        <a:extLst>
                          <a:ext uri="{FF2B5EF4-FFF2-40B4-BE49-F238E27FC236}">
                            <a16:creationId xmlns:a16="http://schemas.microsoft.com/office/drawing/2014/main" id="{8F583723-0697-123D-2B3D-7259A4829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3553" y="1792455"/>
                        <a:ext cx="2078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7">
            <a:extLst>
              <a:ext uri="{FF2B5EF4-FFF2-40B4-BE49-F238E27FC236}">
                <a16:creationId xmlns:a16="http://schemas.microsoft.com/office/drawing/2014/main" id="{C05F7469-4595-8432-89A3-6A41C4E15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04024"/>
              </p:ext>
            </p:extLst>
          </p:nvPr>
        </p:nvGraphicFramePr>
        <p:xfrm>
          <a:off x="7506790" y="224648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11" name="Object 47">
                        <a:extLst>
                          <a:ext uri="{FF2B5EF4-FFF2-40B4-BE49-F238E27FC236}">
                            <a16:creationId xmlns:a16="http://schemas.microsoft.com/office/drawing/2014/main" id="{C05F7469-4595-8432-89A3-6A41C4E15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790" y="224648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>
            <a:extLst>
              <a:ext uri="{FF2B5EF4-FFF2-40B4-BE49-F238E27FC236}">
                <a16:creationId xmlns:a16="http://schemas.microsoft.com/office/drawing/2014/main" id="{03ED9936-15E8-A00D-CE1E-B8A88D48F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31149"/>
              </p:ext>
            </p:extLst>
          </p:nvPr>
        </p:nvGraphicFramePr>
        <p:xfrm>
          <a:off x="9748340" y="2403642"/>
          <a:ext cx="17208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139639" progId="Equation.DSMT4">
                  <p:embed/>
                </p:oleObj>
              </mc:Choice>
              <mc:Fallback>
                <p:oleObj name="Equation" r:id="rId10" imgW="672808" imgH="139639" progId="Equation.DSMT4">
                  <p:embed/>
                  <p:pic>
                    <p:nvPicPr>
                      <p:cNvPr id="12" name="Object 48">
                        <a:extLst>
                          <a:ext uri="{FF2B5EF4-FFF2-40B4-BE49-F238E27FC236}">
                            <a16:creationId xmlns:a16="http://schemas.microsoft.com/office/drawing/2014/main" id="{03ED9936-15E8-A00D-CE1E-B8A88D48F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340" y="2403642"/>
                        <a:ext cx="17208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9">
            <a:extLst>
              <a:ext uri="{FF2B5EF4-FFF2-40B4-BE49-F238E27FC236}">
                <a16:creationId xmlns:a16="http://schemas.microsoft.com/office/drawing/2014/main" id="{0E20BF77-DC5C-4EF8-14D6-A6524F47F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43698"/>
              </p:ext>
            </p:extLst>
          </p:nvPr>
        </p:nvGraphicFramePr>
        <p:xfrm>
          <a:off x="452647" y="1719685"/>
          <a:ext cx="19923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0100" imgH="279400" progId="Equation.DSMT4">
                  <p:embed/>
                </p:oleObj>
              </mc:Choice>
              <mc:Fallback>
                <p:oleObj name="Equation" r:id="rId12" imgW="800100" imgH="279400" progId="Equation.DSMT4">
                  <p:embed/>
                  <p:pic>
                    <p:nvPicPr>
                      <p:cNvPr id="13" name="Object 49">
                        <a:extLst>
                          <a:ext uri="{FF2B5EF4-FFF2-40B4-BE49-F238E27FC236}">
                            <a16:creationId xmlns:a16="http://schemas.microsoft.com/office/drawing/2014/main" id="{0E20BF77-DC5C-4EF8-14D6-A6524F47F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47" y="1719685"/>
                        <a:ext cx="19923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0">
            <a:extLst>
              <a:ext uri="{FF2B5EF4-FFF2-40B4-BE49-F238E27FC236}">
                <a16:creationId xmlns:a16="http://schemas.microsoft.com/office/drawing/2014/main" id="{B280FAD3-8097-8BF2-0A15-D6FA2327A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99" y="3068966"/>
          <a:ext cx="594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279360" progId="Equation.DSMT4">
                  <p:embed/>
                </p:oleObj>
              </mc:Choice>
              <mc:Fallback>
                <p:oleObj name="Equation" r:id="rId14" imgW="2323800" imgH="279360" progId="Equation.DSMT4">
                  <p:embed/>
                  <p:pic>
                    <p:nvPicPr>
                      <p:cNvPr id="14" name="Object 50">
                        <a:extLst>
                          <a:ext uri="{FF2B5EF4-FFF2-40B4-BE49-F238E27FC236}">
                            <a16:creationId xmlns:a16="http://schemas.microsoft.com/office/drawing/2014/main" id="{B280FAD3-8097-8BF2-0A15-D6FA2327A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99" y="3068966"/>
                        <a:ext cx="5943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1">
            <a:extLst>
              <a:ext uri="{FF2B5EF4-FFF2-40B4-BE49-F238E27FC236}">
                <a16:creationId xmlns:a16="http://schemas.microsoft.com/office/drawing/2014/main" id="{CA1EA9B5-64F6-6897-FF76-8545CA65E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015" y="4003561"/>
          <a:ext cx="6784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54300" imgH="330200" progId="Equation.DSMT4">
                  <p:embed/>
                </p:oleObj>
              </mc:Choice>
              <mc:Fallback>
                <p:oleObj name="Equation" r:id="rId16" imgW="2654300" imgH="330200" progId="Equation.DSMT4">
                  <p:embed/>
                  <p:pic>
                    <p:nvPicPr>
                      <p:cNvPr id="15" name="Object 51">
                        <a:extLst>
                          <a:ext uri="{FF2B5EF4-FFF2-40B4-BE49-F238E27FC236}">
                            <a16:creationId xmlns:a16="http://schemas.microsoft.com/office/drawing/2014/main" id="{CA1EA9B5-64F6-6897-FF76-8545CA65E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015" y="4003561"/>
                        <a:ext cx="6784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7D35FDA4-1451-5801-6977-5D5A7B6E8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353" y="287505"/>
            <a:ext cx="4389437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7" name="Object 52">
            <a:extLst>
              <a:ext uri="{FF2B5EF4-FFF2-40B4-BE49-F238E27FC236}">
                <a16:creationId xmlns:a16="http://schemas.microsoft.com/office/drawing/2014/main" id="{D4D953F9-0ECD-D706-724B-374BA3BEC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87796"/>
              </p:ext>
            </p:extLst>
          </p:nvPr>
        </p:nvGraphicFramePr>
        <p:xfrm>
          <a:off x="7641728" y="384342"/>
          <a:ext cx="1006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203112" progId="Equation.DSMT4">
                  <p:embed/>
                </p:oleObj>
              </mc:Choice>
              <mc:Fallback>
                <p:oleObj name="Equation" r:id="rId18" imgW="393529" imgH="203112" progId="Equation.DSMT4">
                  <p:embed/>
                  <p:pic>
                    <p:nvPicPr>
                      <p:cNvPr id="17" name="Object 52">
                        <a:extLst>
                          <a:ext uri="{FF2B5EF4-FFF2-40B4-BE49-F238E27FC236}">
                            <a16:creationId xmlns:a16="http://schemas.microsoft.com/office/drawing/2014/main" id="{D4D953F9-0ECD-D706-724B-374BA3BEC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728" y="384342"/>
                        <a:ext cx="1006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3">
            <a:extLst>
              <a:ext uri="{FF2B5EF4-FFF2-40B4-BE49-F238E27FC236}">
                <a16:creationId xmlns:a16="http://schemas.microsoft.com/office/drawing/2014/main" id="{88922E8C-6DE4-F709-1D67-BEA3C01A0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14729"/>
              </p:ext>
            </p:extLst>
          </p:nvPr>
        </p:nvGraphicFramePr>
        <p:xfrm>
          <a:off x="9487990" y="417680"/>
          <a:ext cx="2143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7836" imgH="177723" progId="Equation.DSMT4">
                  <p:embed/>
                </p:oleObj>
              </mc:Choice>
              <mc:Fallback>
                <p:oleObj name="Equation" r:id="rId19" imgW="837836" imgH="177723" progId="Equation.DSMT4">
                  <p:embed/>
                  <p:pic>
                    <p:nvPicPr>
                      <p:cNvPr id="18" name="Object 53">
                        <a:extLst>
                          <a:ext uri="{FF2B5EF4-FFF2-40B4-BE49-F238E27FC236}">
                            <a16:creationId xmlns:a16="http://schemas.microsoft.com/office/drawing/2014/main" id="{88922E8C-6DE4-F709-1D67-BEA3C01A0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7990" y="417680"/>
                        <a:ext cx="2143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4">
            <a:extLst>
              <a:ext uri="{FF2B5EF4-FFF2-40B4-BE49-F238E27FC236}">
                <a16:creationId xmlns:a16="http://schemas.microsoft.com/office/drawing/2014/main" id="{F8CB0523-C69A-C483-7E47-69D878F1B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20467"/>
              </p:ext>
            </p:extLst>
          </p:nvPr>
        </p:nvGraphicFramePr>
        <p:xfrm>
          <a:off x="7430590" y="95108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03200" progId="Equation.DSMT4">
                  <p:embed/>
                </p:oleObj>
              </mc:Choice>
              <mc:Fallback>
                <p:oleObj name="Equation" r:id="rId21" imgW="685800" imgH="203200" progId="Equation.DSMT4">
                  <p:embed/>
                  <p:pic>
                    <p:nvPicPr>
                      <p:cNvPr id="19" name="Object 54">
                        <a:extLst>
                          <a:ext uri="{FF2B5EF4-FFF2-40B4-BE49-F238E27FC236}">
                            <a16:creationId xmlns:a16="http://schemas.microsoft.com/office/drawing/2014/main" id="{F8CB0523-C69A-C483-7E47-69D878F1B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90" y="95108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5">
            <a:extLst>
              <a:ext uri="{FF2B5EF4-FFF2-40B4-BE49-F238E27FC236}">
                <a16:creationId xmlns:a16="http://schemas.microsoft.com/office/drawing/2014/main" id="{2C359F85-E68F-115D-B7C1-6E3BFF216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70459"/>
              </p:ext>
            </p:extLst>
          </p:nvPr>
        </p:nvGraphicFramePr>
        <p:xfrm>
          <a:off x="9692778" y="1005055"/>
          <a:ext cx="1395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20" name="Object 55">
                        <a:extLst>
                          <a:ext uri="{FF2B5EF4-FFF2-40B4-BE49-F238E27FC236}">
                            <a16:creationId xmlns:a16="http://schemas.microsoft.com/office/drawing/2014/main" id="{2C359F85-E68F-115D-B7C1-6E3BFF216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778" y="1005055"/>
                        <a:ext cx="1395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6">
            <a:extLst>
              <a:ext uri="{FF2B5EF4-FFF2-40B4-BE49-F238E27FC236}">
                <a16:creationId xmlns:a16="http://schemas.microsoft.com/office/drawing/2014/main" id="{D73FDE90-4FBC-EEA5-CA70-5B78B20ED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840" y="5570007"/>
          <a:ext cx="56499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09800" imgH="279400" progId="Equation.DSMT4">
                  <p:embed/>
                </p:oleObj>
              </mc:Choice>
              <mc:Fallback>
                <p:oleObj name="Equation" r:id="rId24" imgW="2209800" imgH="279400" progId="Equation.DSMT4">
                  <p:embed/>
                  <p:pic>
                    <p:nvPicPr>
                      <p:cNvPr id="21" name="Object 56">
                        <a:extLst>
                          <a:ext uri="{FF2B5EF4-FFF2-40B4-BE49-F238E27FC236}">
                            <a16:creationId xmlns:a16="http://schemas.microsoft.com/office/drawing/2014/main" id="{D73FDE90-4FBC-EEA5-CA70-5B78B20ED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840" y="5570007"/>
                        <a:ext cx="56499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>
            <a:extLst>
              <a:ext uri="{FF2B5EF4-FFF2-40B4-BE49-F238E27FC236}">
                <a16:creationId xmlns:a16="http://schemas.microsoft.com/office/drawing/2014/main" id="{977BB393-8262-6742-2A37-C177D0589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537" y="5459308"/>
            <a:ext cx="29382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This is the expression we started with!</a:t>
            </a:r>
          </a:p>
        </p:txBody>
      </p:sp>
      <p:graphicFrame>
        <p:nvGraphicFramePr>
          <p:cNvPr id="23" name="Object 58">
            <a:extLst>
              <a:ext uri="{FF2B5EF4-FFF2-40B4-BE49-F238E27FC236}">
                <a16:creationId xmlns:a16="http://schemas.microsoft.com/office/drawing/2014/main" id="{B29E402A-27CB-7BA8-A92B-60F478C35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707" y="4862399"/>
          <a:ext cx="536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69" imgH="139579" progId="Equation.DSMT4">
                  <p:embed/>
                </p:oleObj>
              </mc:Choice>
              <mc:Fallback>
                <p:oleObj name="Equation" r:id="rId26" imgW="266469" imgH="139579" progId="Equation.DSMT4">
                  <p:embed/>
                  <p:pic>
                    <p:nvPicPr>
                      <p:cNvPr id="23" name="Object 58">
                        <a:extLst>
                          <a:ext uri="{FF2B5EF4-FFF2-40B4-BE49-F238E27FC236}">
                            <a16:creationId xmlns:a16="http://schemas.microsoft.com/office/drawing/2014/main" id="{B29E402A-27CB-7BA8-A92B-60F478C35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707" y="4862399"/>
                        <a:ext cx="536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4">
            <a:extLst>
              <a:ext uri="{FF2B5EF4-FFF2-40B4-BE49-F238E27FC236}">
                <a16:creationId xmlns:a16="http://schemas.microsoft.com/office/drawing/2014/main" id="{0D3BEE55-8122-7216-56BE-B8284B5DA334}"/>
              </a:ext>
            </a:extLst>
          </p:cNvPr>
          <p:cNvSpPr>
            <a:spLocks/>
          </p:cNvSpPr>
          <p:nvPr/>
        </p:nvSpPr>
        <p:spPr bwMode="auto">
          <a:xfrm rot="16200000">
            <a:off x="5193407" y="3887674"/>
            <a:ext cx="228600" cy="1720850"/>
          </a:xfrm>
          <a:prstGeom prst="leftBrace">
            <a:avLst>
              <a:gd name="adj1" fmla="val 6945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" name="AutoShape 25">
            <a:extLst>
              <a:ext uri="{FF2B5EF4-FFF2-40B4-BE49-F238E27FC236}">
                <a16:creationId xmlns:a16="http://schemas.microsoft.com/office/drawing/2014/main" id="{A6B63E12-341A-F9EC-BA24-7068D193B897}"/>
              </a:ext>
            </a:extLst>
          </p:cNvPr>
          <p:cNvSpPr>
            <a:spLocks/>
          </p:cNvSpPr>
          <p:nvPr/>
        </p:nvSpPr>
        <p:spPr bwMode="auto">
          <a:xfrm rot="16200000">
            <a:off x="7693140" y="3681299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26" name="Object 59">
            <a:extLst>
              <a:ext uri="{FF2B5EF4-FFF2-40B4-BE49-F238E27FC236}">
                <a16:creationId xmlns:a16="http://schemas.microsoft.com/office/drawing/2014/main" id="{2169D4CC-F254-FD55-6DDF-51CB7F53E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8677" y="4786199"/>
          <a:ext cx="6397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087" imgH="177569" progId="Equation.DSMT4">
                  <p:embed/>
                </p:oleObj>
              </mc:Choice>
              <mc:Fallback>
                <p:oleObj name="Equation" r:id="rId28" imgW="317087" imgH="177569" progId="Equation.DSMT4">
                  <p:embed/>
                  <p:pic>
                    <p:nvPicPr>
                      <p:cNvPr id="26" name="Object 59">
                        <a:extLst>
                          <a:ext uri="{FF2B5EF4-FFF2-40B4-BE49-F238E27FC236}">
                            <a16:creationId xmlns:a16="http://schemas.microsoft.com/office/drawing/2014/main" id="{2169D4CC-F254-FD55-6DDF-51CB7F53E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677" y="4786199"/>
                        <a:ext cx="6397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D8096C34-0913-7E21-D0DF-63B19A3F1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26876"/>
              </p:ext>
            </p:extLst>
          </p:nvPr>
        </p:nvGraphicFramePr>
        <p:xfrm>
          <a:off x="235999" y="249146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0" imgW="393126" imgH="142917" progId="Photoshop.Image.7">
                  <p:embed/>
                </p:oleObj>
              </mc:Choice>
              <mc:Fallback>
                <p:oleObj name="Image" r:id="rId30" imgW="393126" imgH="142917" progId="Photoshop.Image.7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D8096C34-0913-7E21-D0DF-63B19A3F1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99" y="249146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E87FBEEF-4262-510C-097F-F6595C7EA0A0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326980" y="3110953"/>
            <a:ext cx="713454" cy="62129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A6B4100-4F8A-92E7-D8CF-73724D6F5802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75120" y="3129474"/>
            <a:ext cx="914373" cy="62129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EE63CC-FA5F-602A-3DB2-7B82F1B47AFF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989493" y="3121258"/>
            <a:ext cx="457789" cy="62129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071F832-98F0-A165-AE67-38F24EACA57C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495604" y="3109862"/>
            <a:ext cx="713454" cy="62129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E8463CE-F329-7D9C-17FE-350FFC55FAC6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254254" y="3129474"/>
            <a:ext cx="1350190" cy="621294"/>
          </a:xfrm>
          <a:prstGeom prst="rect">
            <a:avLst/>
          </a:prstGeom>
        </p:spPr>
      </p:pic>
      <p:sp>
        <p:nvSpPr>
          <p:cNvPr id="33" name="Text Box 21">
            <a:extLst>
              <a:ext uri="{FF2B5EF4-FFF2-40B4-BE49-F238E27FC236}">
                <a16:creationId xmlns:a16="http://schemas.microsoft.com/office/drawing/2014/main" id="{50E801DF-C1D8-2866-FC45-EE366D0E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109" y="3152500"/>
            <a:ext cx="2938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dirty="0">
                <a:solidFill>
                  <a:schemeClr val="accent1"/>
                </a:solidFill>
              </a:rPr>
              <a:t>Parts again! </a:t>
            </a:r>
          </a:p>
        </p:txBody>
      </p:sp>
      <p:grpSp>
        <p:nvGrpSpPr>
          <p:cNvPr id="34" name="Group 15">
            <a:extLst>
              <a:ext uri="{FF2B5EF4-FFF2-40B4-BE49-F238E27FC236}">
                <a16:creationId xmlns:a16="http://schemas.microsoft.com/office/drawing/2014/main" id="{70568624-151B-7409-C908-902B913CB6D3}"/>
              </a:ext>
            </a:extLst>
          </p:cNvPr>
          <p:cNvGrpSpPr>
            <a:grpSpLocks/>
          </p:cNvGrpSpPr>
          <p:nvPr/>
        </p:nvGrpSpPr>
        <p:grpSpPr bwMode="auto">
          <a:xfrm>
            <a:off x="1469237" y="256023"/>
            <a:ext cx="5459666" cy="566777"/>
            <a:chOff x="672" y="3360"/>
            <a:chExt cx="4272" cy="432"/>
          </a:xfrm>
        </p:grpSpPr>
        <p:sp>
          <p:nvSpPr>
            <p:cNvPr id="35" name="Rectangle 14">
              <a:extLst>
                <a:ext uri="{FF2B5EF4-FFF2-40B4-BE49-F238E27FC236}">
                  <a16:creationId xmlns:a16="http://schemas.microsoft.com/office/drawing/2014/main" id="{98FE4F76-D12B-12F9-1430-DBA3C4E88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360"/>
              <a:ext cx="4272" cy="43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6" name="Text Box 12">
              <a:extLst>
                <a:ext uri="{FF2B5EF4-FFF2-40B4-BE49-F238E27FC236}">
                  <a16:creationId xmlns:a16="http://schemas.microsoft.com/office/drawing/2014/main" id="{CB18C51B-98C1-9E41-DA00-109B55CD0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3409"/>
              <a:ext cx="393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b="1" dirty="0"/>
                <a:t>L</a:t>
              </a:r>
              <a:r>
                <a:rPr lang="en-US" altLang="en-US" sz="2100" dirty="0"/>
                <a:t>ogs, </a:t>
              </a:r>
              <a:r>
                <a:rPr lang="en-US" altLang="en-US" sz="2100" b="1" dirty="0"/>
                <a:t>I</a:t>
              </a:r>
              <a:r>
                <a:rPr lang="en-US" altLang="en-US" sz="2100" dirty="0"/>
                <a:t>nverse trig, </a:t>
              </a:r>
              <a:r>
                <a:rPr lang="en-US" altLang="en-US" sz="2100" b="1" dirty="0"/>
                <a:t>P</a:t>
              </a:r>
              <a:r>
                <a:rPr lang="en-US" altLang="en-US" sz="2100" dirty="0"/>
                <a:t>ower, </a:t>
              </a:r>
              <a:r>
                <a:rPr lang="en-US" altLang="en-US" sz="2100" b="1" dirty="0"/>
                <a:t>E</a:t>
              </a:r>
              <a:r>
                <a:rPr lang="en-US" altLang="en-US" sz="2100" dirty="0"/>
                <a:t>xponential, </a:t>
              </a:r>
              <a:r>
                <a:rPr lang="en-US" altLang="en-US" sz="2100" b="1" dirty="0"/>
                <a:t>T</a:t>
              </a:r>
              <a:r>
                <a:rPr lang="en-US" altLang="en-US" sz="2100" dirty="0"/>
                <a:t>ri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562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6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/>
      <p:bldP spid="8" grpId="0"/>
      <p:bldP spid="16" grpId="0" animBg="1"/>
      <p:bldP spid="22" grpId="0" autoUpdateAnimBg="0"/>
      <p:bldP spid="24" grpId="0" animBg="1"/>
      <p:bldP spid="25" grpId="0" animBg="1"/>
      <p:bldP spid="3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55D8E5D-6715-3058-169E-6254E0472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"/>
            <a:ext cx="21336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E40CC7C-3F65-15A9-1700-86AD27706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"/>
            <a:ext cx="2133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FE6B71-3999-BEAA-E80C-E20EE3132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21463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147354C5-B0A7-C492-31C8-31034333D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7475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xample:</a:t>
            </a:r>
          </a:p>
        </p:txBody>
      </p:sp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9D371E19-6532-0055-433D-39CA65E1D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609600"/>
          <a:ext cx="1981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79279" progId="Equation.DSMT4">
                  <p:embed/>
                </p:oleObj>
              </mc:Choice>
              <mc:Fallback>
                <p:oleObj name="Equation" r:id="rId2" imgW="774364" imgH="279279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371E19-6532-0055-433D-39CA65E1D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09600"/>
                        <a:ext cx="1981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7A09B31D-CADD-64F6-6362-739FAFDA7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53988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36E1AFA7-52DC-A818-FC1B-B9F01A73A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1447800"/>
          <a:ext cx="1992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79360" progId="Equation.DSMT4">
                  <p:embed/>
                </p:oleObj>
              </mc:Choice>
              <mc:Fallback>
                <p:oleObj name="Equation" r:id="rId4" imgW="799920" imgH="279360" progId="Equation.DSMT4">
                  <p:embed/>
                  <p:pic>
                    <p:nvPicPr>
                      <p:cNvPr id="9" name="Object 25">
                        <a:extLst>
                          <a:ext uri="{FF2B5EF4-FFF2-40B4-BE49-F238E27FC236}">
                            <a16:creationId xmlns:a16="http://schemas.microsoft.com/office/drawing/2014/main" id="{36E1AFA7-52DC-A818-FC1B-B9F01A73A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47800"/>
                        <a:ext cx="1992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3690E87D-284E-912B-4C24-CA4E81DDB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038600"/>
          <a:ext cx="2435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79279" progId="Equation.DSMT4">
                  <p:embed/>
                </p:oleObj>
              </mc:Choice>
              <mc:Fallback>
                <p:oleObj name="Equation" r:id="rId6" imgW="952087" imgH="279279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3690E87D-284E-912B-4C24-CA4E81DDB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24352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24">
            <a:extLst>
              <a:ext uri="{FF2B5EF4-FFF2-40B4-BE49-F238E27FC236}">
                <a16:creationId xmlns:a16="http://schemas.microsoft.com/office/drawing/2014/main" id="{6C9DB439-054C-DA61-F0F7-45BEF79F8EF0}"/>
              </a:ext>
            </a:extLst>
          </p:cNvPr>
          <p:cNvSpPr>
            <a:spLocks/>
          </p:cNvSpPr>
          <p:nvPr/>
        </p:nvSpPr>
        <p:spPr bwMode="auto">
          <a:xfrm>
            <a:off x="215900" y="1447800"/>
            <a:ext cx="546100" cy="2590800"/>
          </a:xfrm>
          <a:custGeom>
            <a:avLst/>
            <a:gdLst>
              <a:gd name="T0" fmla="*/ 2147483646 w 344"/>
              <a:gd name="T1" fmla="*/ 0 h 1632"/>
              <a:gd name="T2" fmla="*/ 2147483646 w 344"/>
              <a:gd name="T3" fmla="*/ 2147483646 h 1632"/>
              <a:gd name="T4" fmla="*/ 2147483646 w 344"/>
              <a:gd name="T5" fmla="*/ 2147483646 h 1632"/>
              <a:gd name="T6" fmla="*/ 0 60000 65536"/>
              <a:gd name="T7" fmla="*/ 0 60000 65536"/>
              <a:gd name="T8" fmla="*/ 0 60000 65536"/>
              <a:gd name="T9" fmla="*/ 0 w 344"/>
              <a:gd name="T10" fmla="*/ 0 h 1632"/>
              <a:gd name="T11" fmla="*/ 344 w 344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1632">
                <a:moveTo>
                  <a:pt x="344" y="0"/>
                </a:moveTo>
                <a:cubicBezTo>
                  <a:pt x="180" y="296"/>
                  <a:pt x="16" y="592"/>
                  <a:pt x="8" y="864"/>
                </a:cubicBezTo>
                <a:cubicBezTo>
                  <a:pt x="0" y="1136"/>
                  <a:pt x="148" y="1384"/>
                  <a:pt x="296" y="163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4CD75BB0-EE17-4677-8178-9AE93AEEF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4775200"/>
          <a:ext cx="5781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279400" progId="Equation.DSMT4">
                  <p:embed/>
                </p:oleObj>
              </mc:Choice>
              <mc:Fallback>
                <p:oleObj name="Equation" r:id="rId8" imgW="2260600" imgH="279400" progId="Equation.DSMT4">
                  <p:embed/>
                  <p:pic>
                    <p:nvPicPr>
                      <p:cNvPr id="12" name="Object 27">
                        <a:extLst>
                          <a:ext uri="{FF2B5EF4-FFF2-40B4-BE49-F238E27FC236}">
                            <a16:creationId xmlns:a16="http://schemas.microsoft.com/office/drawing/2014/main" id="{4CD75BB0-EE17-4677-8178-9AE93AEEF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775200"/>
                        <a:ext cx="57816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id="{D0310DAE-962C-0AFD-6070-E5C51280B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5481638"/>
          <a:ext cx="61023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19100" progId="Equation.DSMT4">
                  <p:embed/>
                </p:oleObj>
              </mc:Choice>
              <mc:Fallback>
                <p:oleObj name="Equation" r:id="rId10" imgW="2387600" imgH="419100" progId="Equation.DSMT4">
                  <p:embed/>
                  <p:pic>
                    <p:nvPicPr>
                      <p:cNvPr id="13" name="Object 28">
                        <a:extLst>
                          <a:ext uri="{FF2B5EF4-FFF2-40B4-BE49-F238E27FC236}">
                            <a16:creationId xmlns:a16="http://schemas.microsoft.com/office/drawing/2014/main" id="{D0310DAE-962C-0AFD-6070-E5C51280B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481638"/>
                        <a:ext cx="61023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id="{85FAD0D2-C369-D10D-9724-A433F5482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09800"/>
          <a:ext cx="370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800" imgH="279400" progId="Equation.DSMT4">
                  <p:embed/>
                </p:oleObj>
              </mc:Choice>
              <mc:Fallback>
                <p:oleObj name="Equation" r:id="rId12" imgW="1447800" imgH="279400" progId="Equation.DSMT4">
                  <p:embed/>
                  <p:pic>
                    <p:nvPicPr>
                      <p:cNvPr id="14" name="Object 29">
                        <a:extLst>
                          <a:ext uri="{FF2B5EF4-FFF2-40B4-BE49-F238E27FC236}">
                            <a16:creationId xmlns:a16="http://schemas.microsoft.com/office/drawing/2014/main" id="{85FAD0D2-C369-D10D-9724-A433F5482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702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>
            <a:extLst>
              <a:ext uri="{FF2B5EF4-FFF2-40B4-BE49-F238E27FC236}">
                <a16:creationId xmlns:a16="http://schemas.microsoft.com/office/drawing/2014/main" id="{AFA0C5D9-7EF1-EC72-5A49-65F120D7A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1760" y="1676400"/>
            <a:ext cx="42672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6" name="Object 30">
            <a:extLst>
              <a:ext uri="{FF2B5EF4-FFF2-40B4-BE49-F238E27FC236}">
                <a16:creationId xmlns:a16="http://schemas.microsoft.com/office/drawing/2014/main" id="{851FE5F5-4FE1-1598-789C-3CB00DD99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260" y="1774825"/>
          <a:ext cx="1006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16" name="Object 30">
                        <a:extLst>
                          <a:ext uri="{FF2B5EF4-FFF2-40B4-BE49-F238E27FC236}">
                            <a16:creationId xmlns:a16="http://schemas.microsoft.com/office/drawing/2014/main" id="{851FE5F5-4FE1-1598-789C-3CB00DD99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260" y="1774825"/>
                        <a:ext cx="1006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1">
            <a:extLst>
              <a:ext uri="{FF2B5EF4-FFF2-40B4-BE49-F238E27FC236}">
                <a16:creationId xmlns:a16="http://schemas.microsoft.com/office/drawing/2014/main" id="{02486C68-71F5-5934-FC08-4E506F6FC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223" y="1831975"/>
          <a:ext cx="2078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177723" progId="Equation.DSMT4">
                  <p:embed/>
                </p:oleObj>
              </mc:Choice>
              <mc:Fallback>
                <p:oleObj name="Equation" r:id="rId16" imgW="812447" imgH="177723" progId="Equation.DSMT4">
                  <p:embed/>
                  <p:pic>
                    <p:nvPicPr>
                      <p:cNvPr id="17" name="Object 31">
                        <a:extLst>
                          <a:ext uri="{FF2B5EF4-FFF2-40B4-BE49-F238E27FC236}">
                            <a16:creationId xmlns:a16="http://schemas.microsoft.com/office/drawing/2014/main" id="{02486C68-71F5-5934-FC08-4E506F6FC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223" y="1831975"/>
                        <a:ext cx="2078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2">
            <a:extLst>
              <a:ext uri="{FF2B5EF4-FFF2-40B4-BE49-F238E27FC236}">
                <a16:creationId xmlns:a16="http://schemas.microsoft.com/office/drawing/2014/main" id="{9E2632A2-92EC-F939-6A99-109A49F76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6860" y="228600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200" progId="Equation.DSMT4">
                  <p:embed/>
                </p:oleObj>
              </mc:Choice>
              <mc:Fallback>
                <p:oleObj name="Equation" r:id="rId18" imgW="685800" imgH="203200" progId="Equation.DSMT4">
                  <p:embed/>
                  <p:pic>
                    <p:nvPicPr>
                      <p:cNvPr id="18" name="Object 32">
                        <a:extLst>
                          <a:ext uri="{FF2B5EF4-FFF2-40B4-BE49-F238E27FC236}">
                            <a16:creationId xmlns:a16="http://schemas.microsoft.com/office/drawing/2014/main" id="{9E2632A2-92EC-F939-6A99-109A49F76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60" y="228600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3">
            <a:extLst>
              <a:ext uri="{FF2B5EF4-FFF2-40B4-BE49-F238E27FC236}">
                <a16:creationId xmlns:a16="http://schemas.microsoft.com/office/drawing/2014/main" id="{72ACF622-263C-1F10-1C61-CB9A7DC4A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8060" y="2443163"/>
          <a:ext cx="172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139639" progId="Equation.DSMT4">
                  <p:embed/>
                </p:oleObj>
              </mc:Choice>
              <mc:Fallback>
                <p:oleObj name="Equation" r:id="rId20" imgW="672808" imgH="139639" progId="Equation.DSMT4">
                  <p:embed/>
                  <p:pic>
                    <p:nvPicPr>
                      <p:cNvPr id="19" name="Object 33">
                        <a:extLst>
                          <a:ext uri="{FF2B5EF4-FFF2-40B4-BE49-F238E27FC236}">
                            <a16:creationId xmlns:a16="http://schemas.microsoft.com/office/drawing/2014/main" id="{72ACF622-263C-1F10-1C61-CB9A7DC4A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60" y="2443163"/>
                        <a:ext cx="17208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>
            <a:extLst>
              <a:ext uri="{FF2B5EF4-FFF2-40B4-BE49-F238E27FC236}">
                <a16:creationId xmlns:a16="http://schemas.microsoft.com/office/drawing/2014/main" id="{4531C759-5962-87F4-6193-CD9CD42CF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523" y="327025"/>
            <a:ext cx="42672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C6EE00E6-85B1-74E0-A220-602E27551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498" y="423863"/>
          <a:ext cx="10064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529" imgH="203112" progId="Equation.DSMT4">
                  <p:embed/>
                </p:oleObj>
              </mc:Choice>
              <mc:Fallback>
                <p:oleObj name="Equation" r:id="rId22" imgW="393529" imgH="203112" progId="Equation.DSMT4">
                  <p:embed/>
                  <p:pic>
                    <p:nvPicPr>
                      <p:cNvPr id="21" name="Object 34">
                        <a:extLst>
                          <a:ext uri="{FF2B5EF4-FFF2-40B4-BE49-F238E27FC236}">
                            <a16:creationId xmlns:a16="http://schemas.microsoft.com/office/drawing/2014/main" id="{C6EE00E6-85B1-74E0-A220-602E27551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498" y="423863"/>
                        <a:ext cx="10064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83FC0337-BB3A-C01A-B8CF-93FC176C7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360" y="457200"/>
          <a:ext cx="2143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7836" imgH="177723" progId="Equation.DSMT4">
                  <p:embed/>
                </p:oleObj>
              </mc:Choice>
              <mc:Fallback>
                <p:oleObj name="Equation" r:id="rId23" imgW="837836" imgH="177723" progId="Equation.DSMT4">
                  <p:embed/>
                  <p:pic>
                    <p:nvPicPr>
                      <p:cNvPr id="22" name="Object 35">
                        <a:extLst>
                          <a:ext uri="{FF2B5EF4-FFF2-40B4-BE49-F238E27FC236}">
                            <a16:creationId xmlns:a16="http://schemas.microsoft.com/office/drawing/2014/main" id="{83FC0337-BB3A-C01A-B8CF-93FC176C7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60" y="457200"/>
                        <a:ext cx="2143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094C7077-CBF7-D12C-C31E-8A89A0CB0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360" y="99060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23" name="Object 36">
                        <a:extLst>
                          <a:ext uri="{FF2B5EF4-FFF2-40B4-BE49-F238E27FC236}">
                            <a16:creationId xmlns:a16="http://schemas.microsoft.com/office/drawing/2014/main" id="{094C7077-CBF7-D12C-C31E-8A89A0CB0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360" y="99060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636E22B3-D27E-241E-1C6C-3F68766E0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348" y="1044575"/>
          <a:ext cx="1395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626" imgH="177646" progId="Equation.DSMT4">
                  <p:embed/>
                </p:oleObj>
              </mc:Choice>
              <mc:Fallback>
                <p:oleObj name="Equation" r:id="rId26" imgW="545626" imgH="177646" progId="Equation.DSMT4">
                  <p:embed/>
                  <p:pic>
                    <p:nvPicPr>
                      <p:cNvPr id="24" name="Object 37">
                        <a:extLst>
                          <a:ext uri="{FF2B5EF4-FFF2-40B4-BE49-F238E27FC236}">
                            <a16:creationId xmlns:a16="http://schemas.microsoft.com/office/drawing/2014/main" id="{636E22B3-D27E-241E-1C6C-3F68766E0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348" y="1044575"/>
                        <a:ext cx="1395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>
            <a:extLst>
              <a:ext uri="{FF2B5EF4-FFF2-40B4-BE49-F238E27FC236}">
                <a16:creationId xmlns:a16="http://schemas.microsoft.com/office/drawing/2014/main" id="{E29CFD03-B44B-0153-8349-629041329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4038600"/>
          <a:ext cx="5357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500" imgH="279400" progId="Equation.DSMT4">
                  <p:embed/>
                </p:oleObj>
              </mc:Choice>
              <mc:Fallback>
                <p:oleObj name="Equation" r:id="rId28" imgW="2095500" imgH="279400" progId="Equation.DSMT4">
                  <p:embed/>
                  <p:pic>
                    <p:nvPicPr>
                      <p:cNvPr id="25" name="Object 38">
                        <a:extLst>
                          <a:ext uri="{FF2B5EF4-FFF2-40B4-BE49-F238E27FC236}">
                            <a16:creationId xmlns:a16="http://schemas.microsoft.com/office/drawing/2014/main" id="{E29CFD03-B44B-0153-8349-629041329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038600"/>
                        <a:ext cx="53578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9">
            <a:extLst>
              <a:ext uri="{FF2B5EF4-FFF2-40B4-BE49-F238E27FC236}">
                <a16:creationId xmlns:a16="http://schemas.microsoft.com/office/drawing/2014/main" id="{D5DD386B-EFB4-5EFA-6C25-AEA7F5E62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3117850"/>
          <a:ext cx="66563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03500" imgH="330200" progId="Equation.DSMT4">
                  <p:embed/>
                </p:oleObj>
              </mc:Choice>
              <mc:Fallback>
                <p:oleObj name="Equation" r:id="rId30" imgW="2603500" imgH="330200" progId="Equation.DSMT4">
                  <p:embed/>
                  <p:pic>
                    <p:nvPicPr>
                      <p:cNvPr id="26" name="Object 39">
                        <a:extLst>
                          <a:ext uri="{FF2B5EF4-FFF2-40B4-BE49-F238E27FC236}">
                            <a16:creationId xmlns:a16="http://schemas.microsoft.com/office/drawing/2014/main" id="{D5DD386B-EFB4-5EFA-6C25-AEA7F5E62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117850"/>
                        <a:ext cx="66563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5D433293-95BD-54BE-C24D-A93704E342BC}"/>
              </a:ext>
            </a:extLst>
          </p:cNvPr>
          <p:cNvGrpSpPr>
            <a:grpSpLocks/>
          </p:cNvGrpSpPr>
          <p:nvPr/>
        </p:nvGrpSpPr>
        <p:grpSpPr bwMode="auto">
          <a:xfrm>
            <a:off x="7130470" y="4925429"/>
            <a:ext cx="4617416" cy="1668383"/>
            <a:chOff x="4876800" y="288531"/>
            <a:chExt cx="4617416" cy="2454669"/>
          </a:xfrm>
        </p:grpSpPr>
        <p:sp>
          <p:nvSpPr>
            <p:cNvPr id="28" name="Rectangle 12">
              <a:extLst>
                <a:ext uri="{FF2B5EF4-FFF2-40B4-BE49-F238E27FC236}">
                  <a16:creationId xmlns:a16="http://schemas.microsoft.com/office/drawing/2014/main" id="{D33EFD3F-CB8B-C4E6-3F2F-C9F91CBE0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288531"/>
              <a:ext cx="4617416" cy="2454669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9" name="Text Box 13">
              <a:extLst>
                <a:ext uri="{FF2B5EF4-FFF2-40B4-BE49-F238E27FC236}">
                  <a16:creationId xmlns:a16="http://schemas.microsoft.com/office/drawing/2014/main" id="{331E896E-EAE4-E5C7-6C05-16990181D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914" y="435835"/>
              <a:ext cx="4229165" cy="122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This is called “ the wrap around integral.”</a:t>
              </a: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F5749582-2E6B-BE11-7218-BCECAFCEA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013" y="1421923"/>
              <a:ext cx="4371203" cy="122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It works when both factors integrate and differentiate forever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059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DD136775-F16E-CD9D-A8A7-81BE95BAF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179" y="543009"/>
            <a:ext cx="6919913" cy="4619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shortcut to Integration by Parts:  Tabular Integration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3994E93-F717-5EAF-5259-9AB6A3515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04" y="1344696"/>
            <a:ext cx="643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abular integration works for integrals of the form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D74C98-92C2-30F4-E478-11079229D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38" y="1981200"/>
          <a:ext cx="26495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79360" progId="Equation.DSMT4">
                  <p:embed/>
                </p:oleObj>
              </mc:Choice>
              <mc:Fallback>
                <p:oleObj name="Equation" r:id="rId2" imgW="10029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D74C98-92C2-30F4-E478-11079229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38" y="1981200"/>
                        <a:ext cx="26495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D2698905-ED92-18A6-DD21-A95AE08C4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979" y="3284621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here: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55AB7AF-87B8-F46C-60FE-A051CB9B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379" y="3284621"/>
            <a:ext cx="2362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Differentiates to zero in several steps.</a:t>
            </a:r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436AA8F0-E237-46B2-53EB-651AF8D69C97}"/>
              </a:ext>
            </a:extLst>
          </p:cNvPr>
          <p:cNvSpPr>
            <a:spLocks/>
          </p:cNvSpPr>
          <p:nvPr/>
        </p:nvSpPr>
        <p:spPr bwMode="auto">
          <a:xfrm rot="16200000">
            <a:off x="5103010" y="2374984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51E29121-AB26-08CB-B4E1-1D09C82AC052}"/>
              </a:ext>
            </a:extLst>
          </p:cNvPr>
          <p:cNvSpPr>
            <a:spLocks/>
          </p:cNvSpPr>
          <p:nvPr/>
        </p:nvSpPr>
        <p:spPr bwMode="auto">
          <a:xfrm rot="16200000">
            <a:off x="6087979" y="2370221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0F7ED93-F42D-4051-65BE-107E880A95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7804" y="2963206"/>
            <a:ext cx="468587" cy="32617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09691BAB-CFA5-E375-B362-798B4B777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579" y="3284621"/>
            <a:ext cx="236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Integrates repeatedly. 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C8E43D9F-8333-DB45-C64C-E67442AD4B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22917" y="2908384"/>
            <a:ext cx="762000" cy="381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4BCC9BE9-1BF0-FC7E-7C40-04098D861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516" y="4575384"/>
            <a:ext cx="328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’s see how it works.</a:t>
            </a:r>
          </a:p>
        </p:txBody>
      </p:sp>
    </p:spTree>
    <p:extLst>
      <p:ext uri="{BB962C8B-B14F-4D97-AF65-F5344CB8AC3E}">
        <p14:creationId xmlns:p14="http://schemas.microsoft.com/office/powerpoint/2010/main" val="227948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 animBg="1"/>
      <p:bldP spid="9" grpId="0" animBg="1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FE563E4-9184-E07A-4A34-FC5A8C578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864" y="641846"/>
          <a:ext cx="17224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79279" progId="Equation.DSMT4">
                  <p:embed/>
                </p:oleObj>
              </mc:Choice>
              <mc:Fallback>
                <p:oleObj name="Equation" r:id="rId2" imgW="672808" imgH="279279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FE563E4-9184-E07A-4A34-FC5A8C578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64" y="641846"/>
                        <a:ext cx="17224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E57D4D6-4F06-AD65-8CBC-1CC2584D9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86" y="1895476"/>
          <a:ext cx="2605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E57D4D6-4F06-AD65-8CBC-1CC2584D9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86" y="1895476"/>
                        <a:ext cx="26050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C941EE-1B04-CD1C-8942-5DF8E9324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055" y="1876425"/>
          <a:ext cx="215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C941EE-1B04-CD1C-8942-5DF8E9324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055" y="1876425"/>
                        <a:ext cx="21542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5FD96EC1-53B6-E03B-D3ED-4C2DFDD7CB13}"/>
              </a:ext>
            </a:extLst>
          </p:cNvPr>
          <p:cNvGrpSpPr/>
          <p:nvPr/>
        </p:nvGrpSpPr>
        <p:grpSpPr>
          <a:xfrm>
            <a:off x="451060" y="1876425"/>
            <a:ext cx="4944270" cy="3429000"/>
            <a:chOff x="605805" y="1614488"/>
            <a:chExt cx="4944270" cy="3429000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F7307C1B-D1E4-501A-C45C-86E72BAE9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092" y="1614488"/>
              <a:ext cx="0" cy="342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78033C92-4AF3-D022-F3DD-42005926D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5805" y="2147888"/>
              <a:ext cx="4944270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72D1515-34C7-B257-A88A-5E71AB8FB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3655" y="2638425"/>
          <a:ext cx="455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772D1515-34C7-B257-A88A-5E71AB8FB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55" y="2638425"/>
                        <a:ext cx="455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8407702-BFF4-F17D-3631-6AAEE270D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7455" y="3400425"/>
          <a:ext cx="520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68407702-BFF4-F17D-3631-6AAEE270D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55" y="3400425"/>
                        <a:ext cx="5207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88613904-6E75-238C-7247-36CA24DF3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3655" y="4086225"/>
          <a:ext cx="3254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88613904-6E75-238C-7247-36CA24DF3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55" y="4086225"/>
                        <a:ext cx="3254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7CAF87FE-0003-0152-0D04-62B7C977B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3655" y="4695825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7CAF87FE-0003-0152-0D04-62B7C977B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55" y="4695825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23A213C9-B2ED-3CFA-0295-B4E61EA6C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2855" y="26384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57" imgH="203024" progId="Equation.DSMT4">
                  <p:embed/>
                </p:oleObj>
              </mc:Choice>
              <mc:Fallback>
                <p:oleObj name="Equation" r:id="rId16" imgW="164957" imgH="203024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23A213C9-B2ED-3CFA-0295-B4E61EA6C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55" y="26384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3FDF10D7-D211-ABA0-FD7E-2DD6FC901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6655" y="33242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957" imgH="203024" progId="Equation.DSMT4">
                  <p:embed/>
                </p:oleObj>
              </mc:Choice>
              <mc:Fallback>
                <p:oleObj name="Equation" r:id="rId18" imgW="164957" imgH="203024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3FDF10D7-D211-ABA0-FD7E-2DD6FC901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55" y="33242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756DC59-7C1A-C6AB-1697-85B1A37F4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6655" y="40100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756DC59-7C1A-C6AB-1697-85B1A37F4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55" y="40100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98A36D4E-01FD-FB91-DE3A-FEC936FFC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6655" y="46196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98A36D4E-01FD-FB91-DE3A-FEC936FFC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55" y="46196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360B63FB-631F-A5B2-0767-C20300E16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0255" y="2790825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360B63FB-631F-A5B2-0767-C20300E16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55" y="2790825"/>
                        <a:ext cx="357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8C1FF27B-ABCA-C75A-6FBD-84AF47456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0255" y="4108450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8C1FF27B-ABCA-C75A-6FBD-84AF47456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55" y="4108450"/>
                        <a:ext cx="357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EFFC5463-6C9E-2F5B-228A-DC80F6F8D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130" y="3524250"/>
          <a:ext cx="323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01424" progId="Equation.DSMT4">
                  <p:embed/>
                </p:oleObj>
              </mc:Choice>
              <mc:Fallback>
                <p:oleObj name="Equation" r:id="rId23" imgW="126780" imgH="101424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EFFC5463-6C9E-2F5B-228A-DC80F6F8D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30" y="3524250"/>
                        <a:ext cx="323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5B607FE4-AAD0-A52B-8065-0D45DE814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893" y="5392747"/>
          <a:ext cx="2047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00100" imgH="279400" progId="Equation.DSMT4">
                  <p:embed/>
                </p:oleObj>
              </mc:Choice>
              <mc:Fallback>
                <p:oleObj name="Equation" r:id="rId25" imgW="800100" imgH="2794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5B607FE4-AAD0-A52B-8065-0D45DE814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93" y="5392747"/>
                        <a:ext cx="2047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>
            <a:extLst>
              <a:ext uri="{FF2B5EF4-FFF2-40B4-BE49-F238E27FC236}">
                <a16:creationId xmlns:a16="http://schemas.microsoft.com/office/drawing/2014/main" id="{A0EAFA73-D5D3-8E9D-D1BF-D32DFF4A6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4655" y="3019425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EA1A0A5B-1FFF-39DE-717C-13270BB86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8293" y="5407035"/>
          <a:ext cx="9763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35" imgH="203112" progId="Equation.DSMT4">
                  <p:embed/>
                </p:oleObj>
              </mc:Choice>
              <mc:Fallback>
                <p:oleObj name="Equation" r:id="rId27" imgW="380835" imgH="203112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EA1A0A5B-1FFF-39DE-717C-13270BB86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93" y="5407035"/>
                        <a:ext cx="9763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1">
            <a:extLst>
              <a:ext uri="{FF2B5EF4-FFF2-40B4-BE49-F238E27FC236}">
                <a16:creationId xmlns:a16="http://schemas.microsoft.com/office/drawing/2014/main" id="{C362F3DD-CEF7-D368-2EBA-7056AEF13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855" y="3705225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EB09078B-E601-8677-0784-DB9802FC4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2693" y="5407035"/>
          <a:ext cx="12366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391" imgH="203112" progId="Equation.DSMT4">
                  <p:embed/>
                </p:oleObj>
              </mc:Choice>
              <mc:Fallback>
                <p:oleObj name="Equation" r:id="rId29" imgW="482391" imgH="203112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EB09078B-E601-8677-0784-DB9802FC4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693" y="5407035"/>
                        <a:ext cx="12366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3">
            <a:extLst>
              <a:ext uri="{FF2B5EF4-FFF2-40B4-BE49-F238E27FC236}">
                <a16:creationId xmlns:a16="http://schemas.microsoft.com/office/drawing/2014/main" id="{445FA68F-D706-83EC-BEF1-808DDC50F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4655" y="4314825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798B32DB-A1F2-C9A2-9EC8-CE8059A75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130" y="5407035"/>
          <a:ext cx="8461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057" imgH="203112" progId="Equation.DSMT4">
                  <p:embed/>
                </p:oleObj>
              </mc:Choice>
              <mc:Fallback>
                <p:oleObj name="Equation" r:id="rId31" imgW="330057" imgH="203112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798B32DB-A1F2-C9A2-9EC8-CE8059A75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130" y="5407035"/>
                        <a:ext cx="8461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id="{1655CBC8-7E2A-295C-5A4A-E685F05EC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130" y="5486410"/>
          <a:ext cx="619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091" imgH="177646" progId="Equation.DSMT4">
                  <p:embed/>
                </p:oleObj>
              </mc:Choice>
              <mc:Fallback>
                <p:oleObj name="Equation" r:id="rId33" imgW="241091" imgH="177646" progId="Equation.DSMT4">
                  <p:embed/>
                  <p:pic>
                    <p:nvPicPr>
                      <p:cNvPr id="27" name="Object 25">
                        <a:extLst>
                          <a:ext uri="{FF2B5EF4-FFF2-40B4-BE49-F238E27FC236}">
                            <a16:creationId xmlns:a16="http://schemas.microsoft.com/office/drawing/2014/main" id="{1655CBC8-7E2A-295C-5A4A-E685F05EC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130" y="5486410"/>
                        <a:ext cx="619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>
            <a:extLst>
              <a:ext uri="{FF2B5EF4-FFF2-40B4-BE49-F238E27FC236}">
                <a16:creationId xmlns:a16="http://schemas.microsoft.com/office/drawing/2014/main" id="{BD3C4509-03E2-3835-75C8-26F5945F9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747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45CF935-566D-B4D4-46B4-94600810E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27" y="1418133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5" imgW="393126" imgH="142917" progId="Photoshop.Image.7">
                  <p:embed/>
                </p:oleObj>
              </mc:Choice>
              <mc:Fallback>
                <p:oleObj name="Image" r:id="rId35" imgW="393126" imgH="142917" progId="Photoshop.Image.7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45CF935-566D-B4D4-46B4-94600810E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27" y="1418133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2">
            <a:extLst>
              <a:ext uri="{FF2B5EF4-FFF2-40B4-BE49-F238E27FC236}">
                <a16:creationId xmlns:a16="http://schemas.microsoft.com/office/drawing/2014/main" id="{9973E5B8-7755-3C31-5DD8-DA84A5EA7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7455" y="5984027"/>
          <a:ext cx="3543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84300" imgH="279400" progId="Equation.DSMT4">
                  <p:embed/>
                </p:oleObj>
              </mc:Choice>
              <mc:Fallback>
                <p:oleObj name="Equation" r:id="rId37" imgW="1384300" imgH="279400" progId="Equation.DSMT4">
                  <p:embed/>
                  <p:pic>
                    <p:nvPicPr>
                      <p:cNvPr id="31" name="Object 42">
                        <a:extLst>
                          <a:ext uri="{FF2B5EF4-FFF2-40B4-BE49-F238E27FC236}">
                            <a16:creationId xmlns:a16="http://schemas.microsoft.com/office/drawing/2014/main" id="{9973E5B8-7755-3C31-5DD8-DA84A5EA7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55" y="5984027"/>
                        <a:ext cx="35433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12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4</TotalTime>
  <Words>387</Words>
  <Application>Microsoft Office PowerPoint</Application>
  <PresentationFormat>Widescreen</PresentationFormat>
  <Paragraphs>81</Paragraphs>
  <Slides>3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Open Sans</vt:lpstr>
      <vt:lpstr>Times New Roman</vt:lpstr>
      <vt:lpstr>Office Theme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9</cp:revision>
  <dcterms:created xsi:type="dcterms:W3CDTF">2022-06-05T19:04:41Z</dcterms:created>
  <dcterms:modified xsi:type="dcterms:W3CDTF">2026-02-03T20:38:32Z</dcterms:modified>
</cp:coreProperties>
</file>